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60D5D4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FB4CAE" w14:paraId="4C79B666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16C8377A" w14:textId="77777777" w:rsidR="00FB4CAE" w:rsidRPr="004B546B" w:rsidRDefault="00FB4CAE" w:rsidP="00AE05F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RANCANGAN PENGAJARAN HARIAN (RPH)</w:t>
            </w:r>
          </w:p>
          <w:p w14:paraId="1A04FD64" w14:textId="77777777" w:rsidR="00FB4CAE" w:rsidRDefault="00FB4CAE" w:rsidP="00AE05F1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MATEMATIK T</w:t>
            </w:r>
            <w:r>
              <w:rPr>
                <w:rFonts w:ascii="Arial" w:hAnsi="Arial" w:cs="Arial"/>
                <w:b/>
                <w:bCs/>
                <w:lang w:val="en-US"/>
              </w:rPr>
              <w:t>INGKATAN</w:t>
            </w:r>
            <w:r w:rsidRPr="004B546B">
              <w:rPr>
                <w:rFonts w:ascii="Arial" w:hAnsi="Arial" w:cs="Arial"/>
                <w:b/>
                <w:bCs/>
                <w:lang w:val="en-US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n-US"/>
              </w:rPr>
              <w:t>3</w:t>
            </w:r>
          </w:p>
        </w:tc>
      </w:tr>
      <w:tr w:rsidR="001F472C" w:rsidRPr="00507077" w14:paraId="55F2EFC2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7457556C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KELAS</w:t>
            </w:r>
          </w:p>
        </w:tc>
        <w:tc>
          <w:tcPr>
            <w:tcW w:w="3061" w:type="dxa"/>
            <w:gridSpan w:val="2"/>
          </w:tcPr>
          <w:p w14:paraId="5574FF6D" w14:textId="77777777" w:rsidR="001F472C" w:rsidRPr="00507077" w:rsidRDefault="001F472C" w:rsidP="001F472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0477E7B8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HARI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436732507"/>
            <w:placeholder>
              <w:docPart w:val="36AF65B4ACB14210BBE89FB554919B72"/>
            </w:placeholder>
            <w:showingPlcHdr/>
            <w:dropDownList>
              <w:listItem w:displayText="Ahad" w:value="Ahad"/>
              <w:listItem w:displayText="Isnin" w:value="Isnin"/>
              <w:listItem w:displayText="Selasa" w:value="Selasa"/>
              <w:listItem w:displayText="Rabu" w:value="Rabu"/>
              <w:listItem w:displayText="Khamis" w:value="Khamis"/>
              <w:listItem w:displayText="Jumaat" w:value="Jumaat"/>
              <w:listItem w:displayText="Sabtu" w:value="Sabtu"/>
            </w:dropDownList>
          </w:sdtPr>
          <w:sdtEndPr/>
          <w:sdtContent>
            <w:tc>
              <w:tcPr>
                <w:tcW w:w="2969" w:type="dxa"/>
              </w:tcPr>
              <w:p w14:paraId="07013FA2" w14:textId="50B2FF10" w:rsidR="001F472C" w:rsidRPr="00507077" w:rsidRDefault="001F472C" w:rsidP="001F472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1F472C" w:rsidRPr="00507077" w14:paraId="1F18D6C2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63E4D15F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GGU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057396515"/>
            <w:placeholder>
              <w:docPart w:val="BB474C93E4A547058692025F669807BB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5C4118EE" w14:textId="77777777" w:rsidR="001F472C" w:rsidRPr="00507077" w:rsidRDefault="001F472C" w:rsidP="001F472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4866401F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ASA</w:t>
            </w:r>
          </w:p>
        </w:tc>
        <w:tc>
          <w:tcPr>
            <w:tcW w:w="2969" w:type="dxa"/>
          </w:tcPr>
          <w:p w14:paraId="15B6C10D" w14:textId="77777777" w:rsidR="001F472C" w:rsidRPr="00507077" w:rsidRDefault="001F472C" w:rsidP="001F472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F472C" w:rsidRPr="00507077" w14:paraId="468E55CD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16F38B73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ARIKH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1137297755"/>
            <w:placeholder>
              <w:docPart w:val="2D16304078624C2693E15FDDD1742418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18396C62" w14:textId="77777777" w:rsidR="001F472C" w:rsidRPr="00507077" w:rsidRDefault="001F472C" w:rsidP="001F472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6DFFA884" w14:textId="77777777" w:rsidR="001F472C" w:rsidRPr="007D365C" w:rsidRDefault="001F472C" w:rsidP="001F472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EMPOH (</w:t>
            </w:r>
            <w:proofErr w:type="spellStart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it</w:t>
            </w:r>
            <w:proofErr w:type="spellEnd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2969" w:type="dxa"/>
          </w:tcPr>
          <w:p w14:paraId="03F0C3A5" w14:textId="77777777" w:rsidR="001F472C" w:rsidRPr="00507077" w:rsidRDefault="001F472C" w:rsidP="001F472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F472C" w:rsidRPr="00507077" w14:paraId="41C1D8BB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5D7E708A" w14:textId="77777777" w:rsidR="001F472C" w:rsidRPr="007D365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BIDANG PEMBELAJARAN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572398400"/>
            <w:placeholder>
              <w:docPart w:val="C59589AE18CF4D10B9EEB3C78F822F97"/>
            </w:placeholder>
            <w:dropDownList>
              <w:listItem w:value="Choose an item."/>
              <w:listItem w:displayText="Nombor dan Operasi" w:value="Nombor dan Operasi"/>
              <w:listItem w:displayText="Sukatan dan Geometri" w:value="Sukatan dan Geometri"/>
              <w:listItem w:displayText="Perkaitan dan Algebra" w:value="Perkaitan dan Algebra"/>
              <w:listItem w:displayText="Statistik dan Kebarangkalian" w:value="Statistik dan Kebarangkalian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56B03A85" w14:textId="2DA207DC" w:rsidR="001F472C" w:rsidRPr="00507077" w:rsidRDefault="001F472C" w:rsidP="001F472C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Perkaitan dan Algebra</w:t>
                </w:r>
              </w:p>
            </w:tc>
          </w:sdtContent>
        </w:sdt>
      </w:tr>
      <w:tr w:rsidR="001F472C" w:rsidRPr="00507077" w14:paraId="01B3CA88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44A464A9" w14:textId="77777777" w:rsidR="001F472C" w:rsidRPr="007D365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AJUK</w:t>
            </w:r>
          </w:p>
        </w:tc>
        <w:tc>
          <w:tcPr>
            <w:tcW w:w="8907" w:type="dxa"/>
            <w:gridSpan w:val="4"/>
          </w:tcPr>
          <w:p w14:paraId="71B6825B" w14:textId="2E5DAE10" w:rsidR="001F472C" w:rsidRPr="00507077" w:rsidRDefault="001F472C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</w:tr>
      <w:tr w:rsidR="001F472C" w:rsidRPr="00507077" w14:paraId="5C9FDE55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696D856A" w14:textId="77777777" w:rsidR="001F472C" w:rsidRPr="007D365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1B86141D" w14:textId="210B9857" w:rsidR="001F472C" w:rsidRPr="003A2CCE" w:rsidRDefault="001F472C" w:rsidP="001F472C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01BE5DA7" w14:textId="77777777" w:rsidR="001F472C" w:rsidRPr="00507077" w:rsidRDefault="001F472C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7F1B7D39" w14:textId="331A10DA" w:rsidR="001F472C" w:rsidRPr="00507077" w:rsidRDefault="001F472C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1, 9.1.2</w:t>
            </w:r>
          </w:p>
        </w:tc>
      </w:tr>
      <w:tr w:rsidR="001F472C" w:rsidRPr="00302BB4" w14:paraId="2B732B5F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7C213F90" w14:textId="77777777" w:rsidR="001F472C" w:rsidRPr="007D365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OBJEKTIF PEMBELAJARAN</w:t>
            </w:r>
          </w:p>
        </w:tc>
        <w:tc>
          <w:tcPr>
            <w:tcW w:w="8907" w:type="dxa"/>
            <w:gridSpan w:val="4"/>
          </w:tcPr>
          <w:p w14:paraId="22906B9A" w14:textId="77777777" w:rsidR="001F472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Pada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hir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mbel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, murid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pat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794EADC" w14:textId="3F146F82" w:rsidR="001F472C" w:rsidRDefault="001F472C" w:rsidP="001F472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uat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kait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ntara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mx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c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ng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cerun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intas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-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y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dan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terusnya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uat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generalisasi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ntang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317904E6" w14:textId="77777777" w:rsidR="001F472C" w:rsidRDefault="001F472C" w:rsidP="001F472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yiasat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tafsir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alam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entuk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ain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perti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ax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by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c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dan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kern w:val="0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a</m:t>
                  </m:r>
                </m:den>
              </m:f>
              <m:r>
                <w:rPr>
                  <w:rFonts w:ascii="Cambria Math" w:hAnsi="Cambria Math" w:cs="Arial"/>
                  <w:kern w:val="0"/>
                  <w:sz w:val="20"/>
                  <w:szCs w:val="20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kern w:val="0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b</m:t>
                  </m:r>
                </m:den>
              </m:f>
              <m:r>
                <w:rPr>
                  <w:rFonts w:ascii="Cambria Math" w:hAnsi="Cambria Math" w:cs="Arial"/>
                  <w:kern w:val="0"/>
                  <w:sz w:val="20"/>
                  <w:szCs w:val="20"/>
                  <w:lang w:val="en-US"/>
                </w:rPr>
                <m:t>=1</m:t>
              </m:r>
            </m:oMath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serta menukarkan kepada bentuk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mx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AF55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c </w:t>
            </w:r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dan </w:t>
            </w:r>
            <w:proofErr w:type="spellStart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baliknya</w:t>
            </w:r>
            <w:proofErr w:type="spellEnd"/>
            <w:r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3D1360BE" w14:textId="7B2765CB" w:rsidR="001F472C" w:rsidRPr="00AF55CF" w:rsidRDefault="001F472C" w:rsidP="001F472C">
            <w:pPr>
              <w:autoSpaceDE w:val="0"/>
              <w:autoSpaceDN w:val="0"/>
              <w:adjustRightInd w:val="0"/>
              <w:spacing w:line="276" w:lineRule="auto"/>
              <w:ind w:left="72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</w:p>
        </w:tc>
      </w:tr>
      <w:tr w:rsidR="001F472C" w:rsidRPr="00507077" w14:paraId="3043AE20" w14:textId="77777777" w:rsidTr="00A812BF">
        <w:trPr>
          <w:trHeight w:val="5106"/>
        </w:trPr>
        <w:tc>
          <w:tcPr>
            <w:tcW w:w="1883" w:type="dxa"/>
            <w:shd w:val="clear" w:color="auto" w:fill="FFF2CC" w:themeFill="accent4" w:themeFillTint="33"/>
          </w:tcPr>
          <w:p w14:paraId="7C53A6E3" w14:textId="77777777" w:rsidR="001F472C" w:rsidRPr="00C32AA9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</w:p>
        </w:tc>
        <w:tc>
          <w:tcPr>
            <w:tcW w:w="8907" w:type="dxa"/>
            <w:gridSpan w:val="4"/>
          </w:tcPr>
          <w:p w14:paraId="30364854" w14:textId="77777777" w:rsidR="001F472C" w:rsidRPr="00C32AA9" w:rsidRDefault="001F472C" w:rsidP="001F472C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enalan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176BD4F4" w14:textId="67D3EA9A" w:rsidR="001F472C" w:rsidRPr="006064DE" w:rsidRDefault="001F472C" w:rsidP="001F472C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uru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mengimbas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kembali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pembelajaran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topik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tingkatan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2 “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Kecerunan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”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deng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menerang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maksud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kecerunan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, </w:t>
            </w:r>
            <w:r w:rsidRPr="006064DE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m</w:t>
            </w:r>
            <w:r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.</w:t>
            </w:r>
          </w:p>
          <w:p w14:paraId="1ED553BC" w14:textId="77777777" w:rsidR="001F472C" w:rsidRPr="006064DE" w:rsidRDefault="001F472C" w:rsidP="001F472C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05E69EDA" w14:textId="77777777" w:rsidR="001F472C" w:rsidRPr="006064DE" w:rsidRDefault="001F472C" w:rsidP="001F472C">
            <w:pPr>
              <w:jc w:val="both"/>
              <w:rPr>
                <w:rFonts w:ascii="Arial" w:hAnsi="Arial" w:cs="Arial"/>
                <w:sz w:val="20"/>
                <w:szCs w:val="20"/>
                <w:lang w:val="en-MY"/>
              </w:rPr>
            </w:pPr>
          </w:p>
          <w:p w14:paraId="7B68D095" w14:textId="3BF3C5AD" w:rsidR="001F472C" w:rsidRDefault="001F472C" w:rsidP="001F472C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  <w:proofErr w:type="spellEnd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20F1469B" w14:textId="3B0ED1A8" w:rsidR="001F472C" w:rsidRPr="003B454E" w:rsidRDefault="001F472C" w:rsidP="001F472C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tiap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murid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iberik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ad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ertulis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empat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fungs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ar: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3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– 2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–4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5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2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4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–5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– 3</w:t>
            </w:r>
          </w:p>
          <w:p w14:paraId="632E76D5" w14:textId="690619BE" w:rsidR="001F472C" w:rsidRPr="003B454E" w:rsidRDefault="001F472C" w:rsidP="001F472C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Murid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lukis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graf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ag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tiap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fungs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ar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tu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cara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dividu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0891B102" w14:textId="2FCF4AD2" w:rsidR="001F472C" w:rsidRPr="003B454E" w:rsidRDefault="001F472C" w:rsidP="001F472C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Murid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ikehendak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genal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ast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nila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cerun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intas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-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ag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tiap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fungsi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ar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tu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cara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dividu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2BF8D02C" w14:textId="5E6103E5" w:rsidR="001F472C" w:rsidRPr="003B454E" w:rsidRDefault="001F472C" w:rsidP="001F472C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urid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erbincang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ng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asang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entang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hasil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rja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reka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39B85C87" w14:textId="52203721" w:rsidR="001F472C" w:rsidRPr="005B6519" w:rsidRDefault="001F472C" w:rsidP="001F472C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G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uru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menggunak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E80BEE">
              <w:rPr>
                <w:rFonts w:ascii="Arial" w:eastAsia="Calibri" w:hAnsi="Arial" w:cs="Arial"/>
                <w:sz w:val="20"/>
                <w:szCs w:val="20"/>
                <w:lang w:val="en-MY"/>
              </w:rPr>
              <w:t>Simulasi</w:t>
            </w:r>
            <w:proofErr w:type="spellEnd"/>
            <w:r w:rsidR="00E80BE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(</w:t>
            </w:r>
            <w:r w:rsidR="00E80BEE" w:rsidRPr="00E80BEE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Slope-intercept</w:t>
            </w:r>
            <w:r w:rsidR="00E80BE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) 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di </w:t>
            </w:r>
            <w:proofErr w:type="spellStart"/>
            <w:r w:rsidR="00E80BEE">
              <w:rPr>
                <w:rFonts w:ascii="Arial" w:eastAsia="Calibri" w:hAnsi="Arial" w:cs="Arial"/>
                <w:sz w:val="20"/>
                <w:szCs w:val="20"/>
                <w:lang w:val="en-MY"/>
              </w:rPr>
              <w:t>ePelangi</w:t>
            </w:r>
            <w:proofErr w:type="spellEnd"/>
            <w:r w:rsidR="00E80BEE">
              <w:rPr>
                <w:rFonts w:ascii="Arial" w:eastAsia="Calibri" w:hAnsi="Arial" w:cs="Arial"/>
                <w:sz w:val="20"/>
                <w:szCs w:val="20"/>
                <w:lang w:val="en-MY"/>
              </w:rPr>
              <w:t>+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,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untuk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mensimulasik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graf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setiap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fungsi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tersebut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,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seterusnya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menerangk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perkait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antara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persama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shd w:val="pct15" w:color="auto" w:fill="FFFFFF"/>
                <w:lang w:val="en-US"/>
              </w:rPr>
              <w:t>m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shd w:val="pct15" w:color="auto" w:fill="FFFFFF"/>
                <w:lang w:val="en-US"/>
              </w:rPr>
              <w:t>c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ngan</w:t>
            </w:r>
            <w:proofErr w:type="spellEnd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ada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r w:rsidRPr="0059140C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m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bagai</w:t>
            </w:r>
            <w:proofErr w:type="spellEnd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cerun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r w:rsidRPr="0059140C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c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bagai</w:t>
            </w:r>
            <w:proofErr w:type="spellEnd"/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intasan</w:t>
            </w:r>
            <w:proofErr w:type="spellEnd"/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-</w:t>
            </w:r>
            <w:r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y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.</w:t>
            </w:r>
          </w:p>
          <w:p w14:paraId="42B302D5" w14:textId="7BA03317" w:rsidR="001F472C" w:rsidRPr="00BB039D" w:rsidRDefault="001F472C" w:rsidP="001F472C">
            <w:pPr>
              <w:numPr>
                <w:ilvl w:val="0"/>
                <w:numId w:val="36"/>
              </w:numPr>
              <w:autoSpaceDE w:val="0"/>
              <w:autoSpaceDN w:val="0"/>
              <w:adjustRightInd w:val="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uru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menunjukkan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bagaimana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menukar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persamaan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dalam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bentuk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ax</w:t>
            </w:r>
            <w:proofErr w:type="spellEnd"/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 </w:t>
            </w: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+</w:t>
            </w:r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 by = c</w:t>
            </w: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dan </w:t>
            </w:r>
            <w:r w:rsidRPr="005B6519">
              <w:rPr>
                <w:rFonts w:ascii="Arial" w:eastAsia="Calibri" w:hAnsi="Arial" w:cs="Arial"/>
                <w:position w:val="-20"/>
                <w:sz w:val="20"/>
                <w:szCs w:val="20"/>
                <w:lang w:val="en-MY"/>
              </w:rPr>
              <w:object w:dxaOrig="840" w:dyaOrig="540" w14:anchorId="688087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2pt;height:27pt" o:ole="">
                  <v:imagedata r:id="rId7" o:title=""/>
                </v:shape>
                <o:OLEObject Type="Embed" ProgID="Equation.DSMT4" ShapeID="_x0000_i1028" DrawAspect="Content" ObjectID="_1760862110" r:id="rId8"/>
              </w:objec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kepada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bentuk</w:t>
            </w:r>
            <w:proofErr w:type="spellEnd"/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y</w:t>
            </w: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= </w:t>
            </w:r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mx </w:t>
            </w: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+ </w:t>
            </w:r>
            <w:r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c</w:t>
            </w:r>
            <w:r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d</w:t>
            </w:r>
            <w:r w:rsidRPr="00BB039D"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 xml:space="preserve">an </w:t>
            </w:r>
            <w:proofErr w:type="spellStart"/>
            <w:r w:rsidRPr="00BB039D"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>sebaliknya</w:t>
            </w:r>
            <w:proofErr w:type="spellEnd"/>
            <w:r w:rsidRPr="00BB039D"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>.</w:t>
            </w:r>
          </w:p>
          <w:p w14:paraId="54364EB1" w14:textId="77777777" w:rsidR="001F472C" w:rsidRPr="00854664" w:rsidRDefault="001F472C" w:rsidP="001F472C">
            <w:pPr>
              <w:pStyle w:val="ListParagraph"/>
              <w:numPr>
                <w:ilvl w:val="0"/>
                <w:numId w:val="36"/>
              </w:num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854664">
              <w:rPr>
                <w:rFonts w:ascii="Arial" w:hAnsi="Arial" w:cs="Arial"/>
                <w:sz w:val="20"/>
                <w:szCs w:val="20"/>
              </w:rPr>
              <w:t xml:space="preserve">Murid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membuat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latihan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di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dalam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modul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ini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dan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teks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0F9B4F1A" w14:textId="77777777" w:rsidR="001F472C" w:rsidRPr="003B454E" w:rsidRDefault="001F472C" w:rsidP="001F472C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4F500CD8" w14:textId="13722A13" w:rsidR="001F472C" w:rsidRPr="003B454E" w:rsidRDefault="001F472C" w:rsidP="001F472C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415B3814" w14:textId="77777777" w:rsidR="001F472C" w:rsidRPr="003E3E94" w:rsidRDefault="001F472C" w:rsidP="001F472C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638337EC" w14:textId="77777777" w:rsidR="001F472C" w:rsidRPr="00C32AA9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utup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4AD94623" w14:textId="77777777" w:rsidR="001F472C" w:rsidRDefault="001F472C" w:rsidP="001F472C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Guru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membuat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perbincang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bagi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semua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jawap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3C053EB6" w14:textId="68EF994E" w:rsidR="00E80BEE" w:rsidRPr="00C32AA9" w:rsidRDefault="00E80BEE" w:rsidP="001F472C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F472C" w:rsidRPr="00507077" w14:paraId="0EED01A0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2F7BCB95" w14:textId="77777777" w:rsidR="001F472C" w:rsidRPr="007D365C" w:rsidRDefault="001F472C" w:rsidP="001F472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KSI</w:t>
            </w:r>
          </w:p>
        </w:tc>
        <w:tc>
          <w:tcPr>
            <w:tcW w:w="8907" w:type="dxa"/>
            <w:gridSpan w:val="4"/>
          </w:tcPr>
          <w:p w14:paraId="3B3DD152" w14:textId="77777777" w:rsidR="001F472C" w:rsidRDefault="00D90E5E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148901250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F472C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F472C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F472C">
              <w:rPr>
                <w:rFonts w:ascii="Arial" w:hAnsi="Arial" w:cs="Arial"/>
                <w:sz w:val="20"/>
                <w:szCs w:val="20"/>
              </w:rPr>
              <w:t>M</w:t>
            </w:r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baik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D94077D" w14:textId="77777777" w:rsidR="001F472C" w:rsidRDefault="00D90E5E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4763490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F472C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F472C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F472C">
              <w:rPr>
                <w:rFonts w:ascii="Arial" w:hAnsi="Arial" w:cs="Arial"/>
                <w:sz w:val="20"/>
                <w:szCs w:val="20"/>
              </w:rPr>
              <w:t>M</w:t>
            </w:r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bimbing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2F011F0" w14:textId="77777777" w:rsidR="001F472C" w:rsidRPr="00507077" w:rsidRDefault="00D90E5E" w:rsidP="001F472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20627511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F472C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F472C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F472C">
              <w:rPr>
                <w:rFonts w:ascii="Arial" w:hAnsi="Arial" w:cs="Arial"/>
                <w:sz w:val="20"/>
                <w:szCs w:val="20"/>
              </w:rPr>
              <w:t>M</w:t>
            </w:r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tidak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F472C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F472C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31354036" w14:textId="77777777" w:rsidR="00CD5793" w:rsidRPr="00FB4CAE" w:rsidRDefault="00CD5793" w:rsidP="00D04FE7">
      <w:pPr>
        <w:spacing w:after="0" w:line="276" w:lineRule="auto"/>
        <w:rPr>
          <w:rFonts w:ascii="Arial" w:hAnsi="Arial" w:cs="Arial"/>
        </w:rPr>
      </w:pPr>
    </w:p>
    <w:p w14:paraId="40418AA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79D52568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53019BD9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3681258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36006AF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1C103CB7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E41531" w14:paraId="5D538272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42C6494E" w14:textId="77777777" w:rsidR="00E41531" w:rsidRPr="004B546B" w:rsidRDefault="00E41531" w:rsidP="00441698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RANCANGAN PENGAJARAN HARIAN (RPH)</w:t>
            </w:r>
          </w:p>
          <w:p w14:paraId="4BF6FCF8" w14:textId="77777777" w:rsidR="00E41531" w:rsidRDefault="00E41531" w:rsidP="00441698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MATEMATIK T</w:t>
            </w:r>
            <w:r>
              <w:rPr>
                <w:rFonts w:ascii="Arial" w:hAnsi="Arial" w:cs="Arial"/>
                <w:b/>
                <w:bCs/>
                <w:lang w:val="en-US"/>
              </w:rPr>
              <w:t>INGKATAN</w:t>
            </w:r>
            <w:r w:rsidRPr="004B546B">
              <w:rPr>
                <w:rFonts w:ascii="Arial" w:hAnsi="Arial" w:cs="Arial"/>
                <w:b/>
                <w:bCs/>
                <w:lang w:val="en-US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n-US"/>
              </w:rPr>
              <w:t>3</w:t>
            </w:r>
          </w:p>
        </w:tc>
      </w:tr>
      <w:tr w:rsidR="001840FD" w:rsidRPr="00507077" w14:paraId="3CF6AE2F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67C02CC6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KELAS</w:t>
            </w:r>
          </w:p>
        </w:tc>
        <w:tc>
          <w:tcPr>
            <w:tcW w:w="3061" w:type="dxa"/>
            <w:gridSpan w:val="2"/>
          </w:tcPr>
          <w:p w14:paraId="52828E35" w14:textId="77777777" w:rsidR="001840FD" w:rsidRPr="00507077" w:rsidRDefault="001840FD" w:rsidP="001840FD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75965EC4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HARI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1716082815"/>
            <w:placeholder>
              <w:docPart w:val="768D3330A4B54BFF802FAD9B7DED7E3D"/>
            </w:placeholder>
            <w:showingPlcHdr/>
            <w:dropDownList>
              <w:listItem w:displayText="Ahad" w:value="Ahad"/>
              <w:listItem w:displayText="Isnin" w:value="Isnin"/>
              <w:listItem w:displayText="Selasa" w:value="Selasa"/>
              <w:listItem w:displayText="Rabu" w:value="Rabu"/>
              <w:listItem w:displayText="Khamis" w:value="Khamis"/>
              <w:listItem w:displayText="Jumaat" w:value="Jumaat"/>
              <w:listItem w:displayText="Sabtu" w:value="Sabtu"/>
            </w:dropDownList>
          </w:sdtPr>
          <w:sdtEndPr/>
          <w:sdtContent>
            <w:tc>
              <w:tcPr>
                <w:tcW w:w="2969" w:type="dxa"/>
              </w:tcPr>
              <w:p w14:paraId="24BE8B67" w14:textId="573F291B" w:rsidR="001840FD" w:rsidRPr="00507077" w:rsidRDefault="001840FD" w:rsidP="001840FD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1840FD" w:rsidRPr="00507077" w14:paraId="7CBCDEBD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5E850AA7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GGU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445115906"/>
            <w:placeholder>
              <w:docPart w:val="BE82CC10D6C1462A8805ADDA72F48664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30F690BF" w14:textId="77777777" w:rsidR="001840FD" w:rsidRPr="00507077" w:rsidRDefault="001840FD" w:rsidP="001840FD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7E1BAE53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ASA</w:t>
            </w:r>
          </w:p>
        </w:tc>
        <w:tc>
          <w:tcPr>
            <w:tcW w:w="2969" w:type="dxa"/>
          </w:tcPr>
          <w:p w14:paraId="06FB962D" w14:textId="77777777" w:rsidR="001840FD" w:rsidRPr="00507077" w:rsidRDefault="001840FD" w:rsidP="001840FD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840FD" w:rsidRPr="00507077" w14:paraId="269A62FA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74B9E0CF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ARIKH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728496403"/>
            <w:placeholder>
              <w:docPart w:val="B7229A0172F74188BC03DA33904DB7FC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19F251A0" w14:textId="77777777" w:rsidR="001840FD" w:rsidRPr="00507077" w:rsidRDefault="001840FD" w:rsidP="001840FD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00321450" w14:textId="77777777" w:rsidR="001840FD" w:rsidRPr="007D365C" w:rsidRDefault="001840FD" w:rsidP="001840FD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EMPOH (</w:t>
            </w:r>
            <w:proofErr w:type="spellStart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it</w:t>
            </w:r>
            <w:proofErr w:type="spellEnd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2969" w:type="dxa"/>
          </w:tcPr>
          <w:p w14:paraId="1C41E27C" w14:textId="77777777" w:rsidR="001840FD" w:rsidRPr="00507077" w:rsidRDefault="001840FD" w:rsidP="001840FD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840FD" w:rsidRPr="00507077" w14:paraId="79352470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0BD3CDF7" w14:textId="77777777" w:rsidR="001840FD" w:rsidRPr="007D365C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BIDANG PEMBELAJARAN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023930028"/>
            <w:placeholder>
              <w:docPart w:val="BDE2E6A427F24007A708F2500F451F34"/>
            </w:placeholder>
            <w:dropDownList>
              <w:listItem w:value="Choose an item."/>
              <w:listItem w:displayText="Nombor dan Operasi" w:value="Nombor dan Operasi"/>
              <w:listItem w:displayText="Sukatan dan Geometri" w:value="Sukatan dan Geometri"/>
              <w:listItem w:displayText="Perkaitan dan Algebra" w:value="Perkaitan dan Algebra"/>
              <w:listItem w:displayText="Statistik dan Kebarangkalian" w:value="Statistik dan Kebarangkalian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57913899" w14:textId="77777777" w:rsidR="001840FD" w:rsidRPr="00507077" w:rsidRDefault="001840FD" w:rsidP="001840FD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Perkaitan dan Algebra</w:t>
                </w:r>
              </w:p>
            </w:tc>
          </w:sdtContent>
        </w:sdt>
      </w:tr>
      <w:tr w:rsidR="001840FD" w:rsidRPr="00507077" w14:paraId="07C3162B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06C3DB3F" w14:textId="77777777" w:rsidR="001840FD" w:rsidRPr="007D365C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AJUK</w:t>
            </w:r>
          </w:p>
        </w:tc>
        <w:tc>
          <w:tcPr>
            <w:tcW w:w="8907" w:type="dxa"/>
            <w:gridSpan w:val="4"/>
          </w:tcPr>
          <w:p w14:paraId="22BEAB6C" w14:textId="77777777" w:rsidR="001840FD" w:rsidRPr="00507077" w:rsidRDefault="001840FD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</w:tr>
      <w:tr w:rsidR="001840FD" w:rsidRPr="00507077" w14:paraId="56E78BF4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6236317B" w14:textId="77777777" w:rsidR="001840FD" w:rsidRPr="007D365C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54152EEC" w14:textId="77777777" w:rsidR="001840FD" w:rsidRPr="003A2CCE" w:rsidRDefault="001840FD" w:rsidP="001840F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4BB5FB82" w14:textId="77777777" w:rsidR="001840FD" w:rsidRPr="00507077" w:rsidRDefault="001840FD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1F7E9A06" w14:textId="7E3D5502" w:rsidR="001840FD" w:rsidRPr="00507077" w:rsidRDefault="001840FD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3, 9.1.4</w:t>
            </w:r>
          </w:p>
        </w:tc>
      </w:tr>
      <w:tr w:rsidR="001840FD" w:rsidRPr="00302BB4" w14:paraId="1210AB3D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0BF0FD30" w14:textId="77777777" w:rsidR="001840FD" w:rsidRPr="007D365C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OBJEKTIF PEMBELAJARAN</w:t>
            </w:r>
          </w:p>
        </w:tc>
        <w:tc>
          <w:tcPr>
            <w:tcW w:w="8907" w:type="dxa"/>
            <w:gridSpan w:val="4"/>
          </w:tcPr>
          <w:p w14:paraId="372DE358" w14:textId="77777777" w:rsidR="001840FD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Pada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hir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mbel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, murid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pat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384C122" w14:textId="7710F50F" w:rsidR="001840FD" w:rsidRDefault="001840FD" w:rsidP="001840FD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yiasat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uat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ferens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ntang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hubungan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ntara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itik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pada garis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ngan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rsebut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5228FAEC" w14:textId="77777777" w:rsidR="001840FD" w:rsidRPr="00721D4C" w:rsidRDefault="001840FD" w:rsidP="001840FD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yiasat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uat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ferens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ntang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cerunan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lari</w:t>
            </w:r>
            <w:proofErr w:type="spellEnd"/>
            <w:r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60114854" w14:textId="29939A1C" w:rsidR="001840FD" w:rsidRPr="00E41531" w:rsidRDefault="001840FD" w:rsidP="001840FD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</w:rPr>
            </w:pPr>
          </w:p>
        </w:tc>
      </w:tr>
      <w:tr w:rsidR="001840FD" w:rsidRPr="00507077" w14:paraId="37A10BCD" w14:textId="77777777" w:rsidTr="00A812BF">
        <w:trPr>
          <w:trHeight w:val="5106"/>
        </w:trPr>
        <w:tc>
          <w:tcPr>
            <w:tcW w:w="1883" w:type="dxa"/>
            <w:shd w:val="clear" w:color="auto" w:fill="FFF2CC" w:themeFill="accent4" w:themeFillTint="33"/>
          </w:tcPr>
          <w:p w14:paraId="24860C24" w14:textId="77777777" w:rsidR="001840FD" w:rsidRPr="00C32AA9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</w:p>
        </w:tc>
        <w:tc>
          <w:tcPr>
            <w:tcW w:w="8907" w:type="dxa"/>
            <w:gridSpan w:val="4"/>
          </w:tcPr>
          <w:p w14:paraId="458C97C5" w14:textId="77777777" w:rsidR="001840FD" w:rsidRPr="00C32AA9" w:rsidRDefault="001840FD" w:rsidP="001840FD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enalan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3DA7407A" w14:textId="6E503FD5" w:rsidR="001840FD" w:rsidRDefault="001840FD" w:rsidP="001840FD">
            <w:pPr>
              <w:contextualSpacing/>
              <w:rPr>
                <w:rFonts w:ascii="Arial" w:eastAsia="Calibri" w:hAnsi="Arial" w:cs="Arial"/>
                <w:sz w:val="20"/>
                <w:szCs w:val="20"/>
                <w:lang w:val="en-MY"/>
              </w:rPr>
            </w:pPr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uru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men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erangk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titik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pada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suatu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diwakil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oleh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oordinat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(</w:t>
            </w:r>
            <w:r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, </w:t>
            </w:r>
            <w:r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y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)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deng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eada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nila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mewakil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oordinat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-</w:t>
            </w:r>
            <w:r w:rsidRPr="00C26ABC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dan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nila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y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mewakil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oordinat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-</w:t>
            </w:r>
            <w:r w:rsidRPr="00C26ABC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y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. </w:t>
            </w:r>
          </w:p>
          <w:p w14:paraId="2F25F68C" w14:textId="70C3FCA0" w:rsidR="001840FD" w:rsidRDefault="001840FD" w:rsidP="001840FD">
            <w:pPr>
              <w:contextualSpacing/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</w:pPr>
          </w:p>
          <w:p w14:paraId="3EF0000E" w14:textId="046AB4A7" w:rsidR="001840FD" w:rsidRDefault="001840FD" w:rsidP="001840FD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  <w:proofErr w:type="spellEnd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45AB6132" w14:textId="3D0E82B5" w:rsidR="001840FD" w:rsidRDefault="001840FD" w:rsidP="001840FD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rujuk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pada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uku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ks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tiap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murid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buat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aji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aca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ntang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hubung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ntara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itik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pada garis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ng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ersebut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rta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cerun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lari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5ABC845E" w14:textId="03F503A8" w:rsidR="001840FD" w:rsidRDefault="001840FD" w:rsidP="001840FD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Guru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milih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orang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murid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untuk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duduk di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kerusi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yang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isediak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. Murid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tu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k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jadi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“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akar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”.</w:t>
            </w:r>
          </w:p>
          <w:p w14:paraId="44C45147" w14:textId="719861C5" w:rsidR="001840FD" w:rsidRDefault="001840FD" w:rsidP="001840FD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“Pakar”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k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jawab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egala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oal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yang </w:t>
            </w:r>
            <w:proofErr w:type="spellStart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ikemukakan</w:t>
            </w:r>
            <w:proofErr w:type="spellEnd"/>
            <w:r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oleh murid lain.</w:t>
            </w:r>
          </w:p>
          <w:p w14:paraId="7DEBA445" w14:textId="18FE4FA0" w:rsidR="001840FD" w:rsidRDefault="001840FD" w:rsidP="001840FD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G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uru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menggunak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>Simulasi</w:t>
            </w:r>
            <w:proofErr w:type="spellEnd"/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(</w:t>
            </w:r>
            <w:r w:rsidR="008228C8" w:rsidRPr="00E80BEE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Slope</w:t>
            </w:r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) </w:t>
            </w:r>
            <w:r w:rsidR="008228C8"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di </w:t>
            </w:r>
            <w:proofErr w:type="spellStart"/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>ePelangi</w:t>
            </w:r>
            <w:proofErr w:type="spellEnd"/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>+</w:t>
            </w:r>
            <w:r w:rsidR="008228C8"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untuk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>mensimulasikan</w:t>
            </w:r>
            <w:proofErr w:type="spellEnd"/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ecerun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dua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bag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menunjukk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selar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mempunya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kecerunan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yang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sama</w:t>
            </w:r>
            <w:proofErr w:type="spellEnd"/>
            <w:r w:rsidR="008228C8">
              <w:rPr>
                <w:rFonts w:ascii="Arial" w:eastAsia="Calibri" w:hAnsi="Arial" w:cs="Arial"/>
                <w:sz w:val="20"/>
                <w:szCs w:val="20"/>
                <w:lang w:val="en-MY"/>
              </w:rPr>
              <w:t>.</w:t>
            </w:r>
          </w:p>
          <w:p w14:paraId="2FCEAE61" w14:textId="77777777" w:rsidR="001840FD" w:rsidRPr="00854664" w:rsidRDefault="001840FD" w:rsidP="001840FD">
            <w:pPr>
              <w:pStyle w:val="ListParagraph"/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854664">
              <w:rPr>
                <w:rFonts w:ascii="Arial" w:hAnsi="Arial" w:cs="Arial"/>
                <w:sz w:val="20"/>
                <w:szCs w:val="20"/>
              </w:rPr>
              <w:t xml:space="preserve">Murid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membuat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latihan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di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dalam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modul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ini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dan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4664">
              <w:rPr>
                <w:rFonts w:ascii="Arial" w:hAnsi="Arial" w:cs="Arial"/>
                <w:sz w:val="20"/>
                <w:szCs w:val="20"/>
              </w:rPr>
              <w:t>teks</w:t>
            </w:r>
            <w:proofErr w:type="spellEnd"/>
            <w:r w:rsidRPr="00854664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37D98BA3" w14:textId="10CFDC0B" w:rsidR="001840FD" w:rsidRDefault="001840FD" w:rsidP="001840FD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</w:p>
          <w:p w14:paraId="4AF55CBC" w14:textId="77777777" w:rsidR="001840FD" w:rsidRPr="009416C9" w:rsidRDefault="001840FD" w:rsidP="001840FD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MY"/>
              </w:rPr>
            </w:pPr>
          </w:p>
          <w:p w14:paraId="2499C2DE" w14:textId="7AAF4482" w:rsidR="001840FD" w:rsidRPr="00404D62" w:rsidRDefault="00691404" w:rsidP="001840F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691404">
              <w:rPr>
                <w:rFonts w:ascii="Arial" w:hAnsi="Arial" w:cs="Arial"/>
                <w:noProof/>
                <w:kern w:val="0"/>
                <w:sz w:val="20"/>
                <w:szCs w:val="20"/>
                <w:lang w:val="en-US"/>
              </w:rPr>
              <w:drawing>
                <wp:inline distT="0" distB="0" distL="0" distR="0" wp14:anchorId="30E42A56" wp14:editId="77C04B9B">
                  <wp:extent cx="3637128" cy="1991328"/>
                  <wp:effectExtent l="0" t="0" r="190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1742" cy="19993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A52D0F" w14:textId="77777777" w:rsidR="001840FD" w:rsidRPr="00BB039D" w:rsidRDefault="001840FD" w:rsidP="001840FD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71BE566A" w14:textId="77777777" w:rsidR="001840FD" w:rsidRPr="00C32AA9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utup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23E64F30" w14:textId="77777777" w:rsidR="001840FD" w:rsidRDefault="001840FD" w:rsidP="001840FD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Guru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membuat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perbincang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bagi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semua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jawap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2E0602AA" w14:textId="7E05143C" w:rsidR="00E92986" w:rsidRPr="00C32AA9" w:rsidRDefault="00E92986" w:rsidP="001840FD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840FD" w:rsidRPr="00507077" w14:paraId="70D9A1E4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384E7B5C" w14:textId="77777777" w:rsidR="001840FD" w:rsidRPr="007D365C" w:rsidRDefault="001840FD" w:rsidP="001840FD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KSI</w:t>
            </w:r>
          </w:p>
        </w:tc>
        <w:tc>
          <w:tcPr>
            <w:tcW w:w="8907" w:type="dxa"/>
            <w:gridSpan w:val="4"/>
          </w:tcPr>
          <w:p w14:paraId="35DF41A1" w14:textId="77777777" w:rsidR="001840FD" w:rsidRDefault="00D90E5E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32925250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840FD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840FD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840FD">
              <w:rPr>
                <w:rFonts w:ascii="Arial" w:hAnsi="Arial" w:cs="Arial"/>
                <w:sz w:val="20"/>
                <w:szCs w:val="20"/>
              </w:rPr>
              <w:t>M</w:t>
            </w:r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baik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0E582B9" w14:textId="77777777" w:rsidR="001840FD" w:rsidRDefault="00D90E5E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106969969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840FD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840FD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840FD">
              <w:rPr>
                <w:rFonts w:ascii="Arial" w:hAnsi="Arial" w:cs="Arial"/>
                <w:sz w:val="20"/>
                <w:szCs w:val="20"/>
              </w:rPr>
              <w:t>M</w:t>
            </w:r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bimbing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FD4C6C1" w14:textId="77777777" w:rsidR="001840FD" w:rsidRPr="00507077" w:rsidRDefault="00D90E5E" w:rsidP="001840FD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27679215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840FD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840FD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840FD">
              <w:rPr>
                <w:rFonts w:ascii="Arial" w:hAnsi="Arial" w:cs="Arial"/>
                <w:sz w:val="20"/>
                <w:szCs w:val="20"/>
              </w:rPr>
              <w:t>M</w:t>
            </w:r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tidak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840FD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840FD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0E040092" w14:textId="77777777" w:rsidR="009C624C" w:rsidRDefault="009C624C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1B3729" w14:paraId="393E74DD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70496A29" w14:textId="77777777" w:rsidR="001B3729" w:rsidRPr="004B546B" w:rsidRDefault="001B3729" w:rsidP="00441698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RANCANGAN PENGAJARAN HARIAN (RPH)</w:t>
            </w:r>
          </w:p>
          <w:p w14:paraId="4B7A98A3" w14:textId="77777777" w:rsidR="001B3729" w:rsidRDefault="001B3729" w:rsidP="00441698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 w:rsidRPr="004B546B">
              <w:rPr>
                <w:rFonts w:ascii="Arial" w:hAnsi="Arial" w:cs="Arial"/>
                <w:b/>
                <w:bCs/>
                <w:lang w:val="en-US"/>
              </w:rPr>
              <w:t>MATEMATIK T</w:t>
            </w:r>
            <w:r>
              <w:rPr>
                <w:rFonts w:ascii="Arial" w:hAnsi="Arial" w:cs="Arial"/>
                <w:b/>
                <w:bCs/>
                <w:lang w:val="en-US"/>
              </w:rPr>
              <w:t>INGKATAN</w:t>
            </w:r>
            <w:r w:rsidRPr="004B546B">
              <w:rPr>
                <w:rFonts w:ascii="Arial" w:hAnsi="Arial" w:cs="Arial"/>
                <w:b/>
                <w:bCs/>
                <w:lang w:val="en-US"/>
              </w:rPr>
              <w:t xml:space="preserve"> </w:t>
            </w:r>
            <w:r>
              <w:rPr>
                <w:rFonts w:ascii="Arial" w:hAnsi="Arial" w:cs="Arial"/>
                <w:b/>
                <w:bCs/>
                <w:lang w:val="en-US"/>
              </w:rPr>
              <w:t>3</w:t>
            </w:r>
          </w:p>
        </w:tc>
      </w:tr>
      <w:tr w:rsidR="000075AC" w:rsidRPr="00507077" w14:paraId="34B651B1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2C161F59" w14:textId="77777777" w:rsidR="000075AC" w:rsidRPr="007D365C" w:rsidRDefault="000075AC" w:rsidP="000075A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KELAS</w:t>
            </w:r>
          </w:p>
        </w:tc>
        <w:tc>
          <w:tcPr>
            <w:tcW w:w="3061" w:type="dxa"/>
            <w:gridSpan w:val="2"/>
          </w:tcPr>
          <w:p w14:paraId="67BD63BC" w14:textId="77777777" w:rsidR="000075AC" w:rsidRPr="00507077" w:rsidRDefault="000075AC" w:rsidP="000075A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67A80B4C" w14:textId="77777777" w:rsidR="000075AC" w:rsidRPr="007D365C" w:rsidRDefault="000075AC" w:rsidP="000075A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HARI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-1784178143"/>
            <w:placeholder>
              <w:docPart w:val="613AA665363D4709A1DEBF261A6C0CF4"/>
            </w:placeholder>
            <w:showingPlcHdr/>
            <w:dropDownList>
              <w:listItem w:displayText="Ahad" w:value="Ahad"/>
              <w:listItem w:displayText="Isnin" w:value="Isnin"/>
              <w:listItem w:displayText="Selasa" w:value="Selasa"/>
              <w:listItem w:displayText="Rabu" w:value="Rabu"/>
              <w:listItem w:displayText="Khamis" w:value="Khamis"/>
              <w:listItem w:displayText="Jumaat" w:value="Jumaat"/>
              <w:listItem w:displayText="Sabtu" w:value="Sabtu"/>
            </w:dropDownList>
          </w:sdtPr>
          <w:sdtEndPr/>
          <w:sdtContent>
            <w:tc>
              <w:tcPr>
                <w:tcW w:w="2969" w:type="dxa"/>
              </w:tcPr>
              <w:p w14:paraId="34C640F2" w14:textId="48B39254" w:rsidR="000075AC" w:rsidRPr="00507077" w:rsidRDefault="000075AC" w:rsidP="000075A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1B3729" w:rsidRPr="00507077" w14:paraId="48E868BE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5168BB9B" w14:textId="77777777" w:rsidR="001B3729" w:rsidRPr="007D365C" w:rsidRDefault="001B3729" w:rsidP="00441698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GGU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1806886430"/>
            <w:placeholder>
              <w:docPart w:val="357F0ED4FED14D8E9308A44711DC903A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39F20E03" w14:textId="77777777" w:rsidR="001B3729" w:rsidRPr="00507077" w:rsidRDefault="001B3729" w:rsidP="00441698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161067BA" w14:textId="77777777" w:rsidR="001B3729" w:rsidRPr="007D365C" w:rsidRDefault="001B3729" w:rsidP="00441698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ASA</w:t>
            </w:r>
          </w:p>
        </w:tc>
        <w:tc>
          <w:tcPr>
            <w:tcW w:w="2969" w:type="dxa"/>
          </w:tcPr>
          <w:p w14:paraId="0E680DDC" w14:textId="77777777" w:rsidR="001B3729" w:rsidRPr="00507077" w:rsidRDefault="001B3729" w:rsidP="00441698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B3729" w:rsidRPr="00507077" w14:paraId="10BAF803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1707273A" w14:textId="77777777" w:rsidR="001B3729" w:rsidRPr="007D365C" w:rsidRDefault="001B3729" w:rsidP="00441698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ARIKH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2131315933"/>
            <w:placeholder>
              <w:docPart w:val="923E03A8AF9441E7B2E087AE0C7D119A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0878AC9F" w14:textId="77777777" w:rsidR="001B3729" w:rsidRPr="00507077" w:rsidRDefault="001B3729" w:rsidP="00441698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18830D5B" w14:textId="77777777" w:rsidR="001B3729" w:rsidRPr="007D365C" w:rsidRDefault="001B3729" w:rsidP="00441698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EMPOH (</w:t>
            </w:r>
            <w:proofErr w:type="spellStart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minit</w:t>
            </w:r>
            <w:proofErr w:type="spellEnd"/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2969" w:type="dxa"/>
          </w:tcPr>
          <w:p w14:paraId="76A41B5F" w14:textId="77777777" w:rsidR="001B3729" w:rsidRPr="00507077" w:rsidRDefault="001B3729" w:rsidP="00441698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1B3729" w:rsidRPr="00507077" w14:paraId="236A0900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6FC93F2A" w14:textId="77777777" w:rsidR="001B3729" w:rsidRPr="007D365C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BIDANG PEMBELAJARAN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694302458"/>
            <w:placeholder>
              <w:docPart w:val="6E2811EF7762467BB4E425C71EDA63BE"/>
            </w:placeholder>
            <w:dropDownList>
              <w:listItem w:value="Choose an item."/>
              <w:listItem w:displayText="Nombor dan Operasi" w:value="Nombor dan Operasi"/>
              <w:listItem w:displayText="Sukatan dan Geometri" w:value="Sukatan dan Geometri"/>
              <w:listItem w:displayText="Perkaitan dan Algebra" w:value="Perkaitan dan Algebra"/>
              <w:listItem w:displayText="Statistik dan Kebarangkalian" w:value="Statistik dan Kebarangkalian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16891151" w14:textId="77777777" w:rsidR="001B3729" w:rsidRPr="00507077" w:rsidRDefault="001B3729" w:rsidP="00441698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Perkaitan dan Algebra</w:t>
                </w:r>
              </w:p>
            </w:tc>
          </w:sdtContent>
        </w:sdt>
      </w:tr>
      <w:tr w:rsidR="001B3729" w:rsidRPr="00507077" w14:paraId="45F614E6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35E7FDCC" w14:textId="77777777" w:rsidR="001B3729" w:rsidRPr="007D365C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AJUK</w:t>
            </w:r>
          </w:p>
        </w:tc>
        <w:tc>
          <w:tcPr>
            <w:tcW w:w="8907" w:type="dxa"/>
            <w:gridSpan w:val="4"/>
          </w:tcPr>
          <w:p w14:paraId="200048D0" w14:textId="77777777" w:rsidR="001B3729" w:rsidRPr="00507077" w:rsidRDefault="001B3729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</w:tr>
      <w:tr w:rsidR="001B3729" w:rsidRPr="00507077" w14:paraId="73FE2AF3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0C8CA462" w14:textId="77777777" w:rsidR="001B3729" w:rsidRPr="007D365C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0A8AFB80" w14:textId="77777777" w:rsidR="001B3729" w:rsidRPr="003A2CCE" w:rsidRDefault="001B3729" w:rsidP="00441698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Gari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Lurus</w:t>
            </w:r>
            <w:proofErr w:type="spellEnd"/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10DF244F" w14:textId="77777777" w:rsidR="001B3729" w:rsidRPr="00507077" w:rsidRDefault="001B3729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NDARD KANDUNGAN</w:t>
            </w:r>
          </w:p>
        </w:tc>
        <w:tc>
          <w:tcPr>
            <w:tcW w:w="2969" w:type="dxa"/>
          </w:tcPr>
          <w:p w14:paraId="5B80B720" w14:textId="22C2CA99" w:rsidR="001B3729" w:rsidRPr="00507077" w:rsidRDefault="001B3729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5, 9.1.6, 9.1.7</w:t>
            </w:r>
          </w:p>
        </w:tc>
      </w:tr>
      <w:tr w:rsidR="001B3729" w:rsidRPr="00302BB4" w14:paraId="3425085F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78C2B4CB" w14:textId="77777777" w:rsidR="001B3729" w:rsidRPr="007D365C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OBJEKTIF PEMBELAJARAN</w:t>
            </w:r>
          </w:p>
        </w:tc>
        <w:tc>
          <w:tcPr>
            <w:tcW w:w="8907" w:type="dxa"/>
            <w:gridSpan w:val="4"/>
          </w:tcPr>
          <w:p w14:paraId="609ECE26" w14:textId="77777777" w:rsidR="001B3729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Pada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hir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dan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mbelajaran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, murid </w:t>
            </w:r>
            <w:proofErr w:type="spellStart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pat</w:t>
            </w:r>
            <w:proofErr w:type="spellEnd"/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3404882" w14:textId="71DC19A5" w:rsidR="00700E6D" w:rsidRDefault="00700E6D" w:rsidP="00700E6D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entuk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ama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uatu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552F896A" w14:textId="486BE104" w:rsidR="00700E6D" w:rsidRDefault="00700E6D" w:rsidP="00700E6D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entuk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itik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persilang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bagi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ua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00C22C2A" w14:textId="111C2AA7" w:rsidR="00700E6D" w:rsidRPr="00700E6D" w:rsidRDefault="00700E6D" w:rsidP="00700E6D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nyelesaik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asalah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yang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melibatkan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garis </w:t>
            </w:r>
            <w:proofErr w:type="spellStart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lurus</w:t>
            </w:r>
            <w:proofErr w:type="spellEnd"/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</w:tc>
      </w:tr>
      <w:tr w:rsidR="001B3729" w:rsidRPr="00507077" w14:paraId="3190ECD1" w14:textId="77777777" w:rsidTr="00A812BF">
        <w:trPr>
          <w:trHeight w:val="4241"/>
        </w:trPr>
        <w:tc>
          <w:tcPr>
            <w:tcW w:w="1883" w:type="dxa"/>
            <w:shd w:val="clear" w:color="auto" w:fill="FFF2CC" w:themeFill="accent4" w:themeFillTint="33"/>
          </w:tcPr>
          <w:p w14:paraId="0BBEF870" w14:textId="77777777" w:rsidR="001B3729" w:rsidRPr="00C32AA9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</w:p>
        </w:tc>
        <w:tc>
          <w:tcPr>
            <w:tcW w:w="8907" w:type="dxa"/>
            <w:gridSpan w:val="4"/>
          </w:tcPr>
          <w:p w14:paraId="384D8A16" w14:textId="77777777" w:rsidR="001B3729" w:rsidRPr="00C32AA9" w:rsidRDefault="001B3729" w:rsidP="00441698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genalan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11B74254" w14:textId="5F5A908C" w:rsidR="001B3729" w:rsidRPr="006064DE" w:rsidRDefault="001B3729" w:rsidP="00441698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uru </w:t>
            </w:r>
            <w:proofErr w:type="spellStart"/>
            <w:r w:rsidRPr="006064DE">
              <w:rPr>
                <w:rFonts w:ascii="Arial" w:eastAsia="Calibri" w:hAnsi="Arial" w:cs="Arial"/>
                <w:sz w:val="20"/>
                <w:szCs w:val="20"/>
                <w:lang w:val="en-MY"/>
              </w:rPr>
              <w:t>men</w:t>
            </w:r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erangkan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kepada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murid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bahawa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persamaan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suatu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garis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boleh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ditentukan</w:t>
            </w:r>
            <w:proofErr w:type="spellEnd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>apabila</w:t>
            </w:r>
            <w:proofErr w:type="spellEnd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kecerunan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dan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s</w:t>
            </w:r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>u</w:t>
            </w:r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atu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titik</w:t>
            </w:r>
            <w:proofErr w:type="spellEnd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pada </w:t>
            </w:r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aris </w:t>
            </w:r>
            <w:proofErr w:type="spellStart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>lurus</w:t>
            </w:r>
            <w:proofErr w:type="spellEnd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9C624C">
              <w:rPr>
                <w:rFonts w:ascii="Arial" w:eastAsia="Calibri" w:hAnsi="Arial" w:cs="Arial"/>
                <w:sz w:val="20"/>
                <w:szCs w:val="20"/>
                <w:lang w:val="en-MY"/>
              </w:rPr>
              <w:t>diberi</w:t>
            </w:r>
            <w:proofErr w:type="spellEnd"/>
            <w:r w:rsidR="00E10316">
              <w:rPr>
                <w:rFonts w:ascii="Arial" w:eastAsia="Calibri" w:hAnsi="Arial" w:cs="Arial"/>
                <w:sz w:val="20"/>
                <w:szCs w:val="20"/>
                <w:lang w:val="en-MY"/>
              </w:rPr>
              <w:t>.</w:t>
            </w:r>
          </w:p>
          <w:p w14:paraId="3E784185" w14:textId="77777777" w:rsidR="001B3729" w:rsidRPr="006064DE" w:rsidRDefault="001B3729" w:rsidP="00441698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26765D37" w14:textId="77777777" w:rsidR="001B3729" w:rsidRPr="006064DE" w:rsidRDefault="001B3729" w:rsidP="00441698">
            <w:pPr>
              <w:jc w:val="both"/>
              <w:rPr>
                <w:rFonts w:ascii="Arial" w:hAnsi="Arial" w:cs="Arial"/>
                <w:sz w:val="20"/>
                <w:szCs w:val="20"/>
                <w:lang w:val="en-MY"/>
              </w:rPr>
            </w:pPr>
          </w:p>
          <w:p w14:paraId="25E2CEEA" w14:textId="46A0DC9C" w:rsidR="001B3729" w:rsidRDefault="001B3729" w:rsidP="00441698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ktiviti</w:t>
            </w:r>
            <w:proofErr w:type="spellEnd"/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36650244" w14:textId="1DA61760" w:rsidR="0095376E" w:rsidRPr="0095376E" w:rsidRDefault="0095376E" w:rsidP="0095376E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95376E">
              <w:rPr>
                <w:rFonts w:ascii="Arial" w:hAnsi="Arial" w:cs="Arial"/>
                <w:sz w:val="20"/>
                <w:szCs w:val="20"/>
                <w:lang w:val="ms-MY"/>
              </w:rPr>
              <w:t>Guru menunjukkan bagaimana menentukan persamaan suatu garis lurus.</w:t>
            </w:r>
          </w:p>
          <w:p w14:paraId="17C470B1" w14:textId="6CCBB9C0" w:rsidR="0095376E" w:rsidRPr="0095376E" w:rsidRDefault="0095376E" w:rsidP="0095376E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95376E">
              <w:rPr>
                <w:rFonts w:ascii="Arial" w:hAnsi="Arial" w:cs="Arial"/>
                <w:sz w:val="20"/>
                <w:szCs w:val="20"/>
                <w:lang w:val="ms-MY"/>
              </w:rPr>
              <w:t>Guru menunjukkan bagaimana menentukan titik persilangan bagi dua garis lurus dengan kaedah graf, kaedah penggantian dan kaedah penghapusan.</w:t>
            </w:r>
          </w:p>
          <w:p w14:paraId="506EA4C0" w14:textId="03BB3667" w:rsidR="0095376E" w:rsidRPr="0095376E" w:rsidRDefault="0095376E" w:rsidP="0095376E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95376E">
              <w:rPr>
                <w:rFonts w:ascii="Arial" w:hAnsi="Arial" w:cs="Arial"/>
                <w:sz w:val="20"/>
                <w:szCs w:val="20"/>
                <w:lang w:val="ms-MY"/>
              </w:rPr>
              <w:t>Guru membincangkan contoh penyelesaian masalah yang melibatkan garis lurus di dalam buku teks.</w:t>
            </w:r>
          </w:p>
          <w:p w14:paraId="3FB331DE" w14:textId="77777777" w:rsidR="0095376E" w:rsidRPr="0095376E" w:rsidRDefault="0095376E" w:rsidP="0095376E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95376E">
              <w:rPr>
                <w:rFonts w:ascii="Arial" w:hAnsi="Arial" w:cs="Arial"/>
                <w:sz w:val="20"/>
                <w:szCs w:val="20"/>
              </w:rPr>
              <w:t xml:space="preserve">Murid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membuat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latihan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di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dalam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modul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ini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dan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buku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95376E">
              <w:rPr>
                <w:rFonts w:ascii="Arial" w:hAnsi="Arial" w:cs="Arial"/>
                <w:sz w:val="20"/>
                <w:szCs w:val="20"/>
              </w:rPr>
              <w:t>teks</w:t>
            </w:r>
            <w:proofErr w:type="spellEnd"/>
            <w:r w:rsidRPr="0095376E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413B9A59" w14:textId="269D252C" w:rsidR="006F279D" w:rsidRDefault="006F279D" w:rsidP="00441698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3EF05E87" w14:textId="77777777" w:rsidR="001B3729" w:rsidRPr="003E3E94" w:rsidRDefault="001B3729" w:rsidP="00441698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266733B1" w14:textId="77777777" w:rsidR="001B3729" w:rsidRPr="00C32AA9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Penutup</w:t>
            </w:r>
            <w:proofErr w:type="spellEnd"/>
            <w:r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6036CE30" w14:textId="77777777" w:rsidR="001B3729" w:rsidRPr="00C32AA9" w:rsidRDefault="001B3729" w:rsidP="00441698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Guru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membuat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perbincang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bagi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semua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jawapan</w:t>
            </w:r>
            <w:proofErr w:type="spellEnd"/>
            <w:r w:rsidRPr="00C32AA9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</w:tc>
      </w:tr>
      <w:tr w:rsidR="001B3729" w:rsidRPr="00507077" w14:paraId="58B2E767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1FD9DE8D" w14:textId="77777777" w:rsidR="001B3729" w:rsidRPr="007D365C" w:rsidRDefault="001B3729" w:rsidP="00441698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KSI</w:t>
            </w:r>
          </w:p>
        </w:tc>
        <w:tc>
          <w:tcPr>
            <w:tcW w:w="8907" w:type="dxa"/>
            <w:gridSpan w:val="4"/>
          </w:tcPr>
          <w:p w14:paraId="043B8BC9" w14:textId="77777777" w:rsidR="001B3729" w:rsidRDefault="00D90E5E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20440364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B3729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B372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B3729">
              <w:rPr>
                <w:rFonts w:ascii="Arial" w:hAnsi="Arial" w:cs="Arial"/>
                <w:sz w:val="20"/>
                <w:szCs w:val="20"/>
              </w:rPr>
              <w:t>M</w:t>
            </w:r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baik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B6E5936" w14:textId="77777777" w:rsidR="001B3729" w:rsidRDefault="00D90E5E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21145061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B3729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B372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B3729">
              <w:rPr>
                <w:rFonts w:ascii="Arial" w:hAnsi="Arial" w:cs="Arial"/>
                <w:sz w:val="20"/>
                <w:szCs w:val="20"/>
              </w:rPr>
              <w:t>M</w:t>
            </w:r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deng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bimbing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361597D" w14:textId="77777777" w:rsidR="001B3729" w:rsidRPr="00507077" w:rsidRDefault="00D90E5E" w:rsidP="00441698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10057910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B3729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1B3729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="001B3729">
              <w:rPr>
                <w:rFonts w:ascii="Arial" w:hAnsi="Arial" w:cs="Arial"/>
                <w:sz w:val="20"/>
                <w:szCs w:val="20"/>
              </w:rPr>
              <w:t>M</w:t>
            </w:r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urid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tidak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dapat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mencapai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objektif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1B3729" w:rsidRPr="00FE7F4C">
              <w:rPr>
                <w:rFonts w:ascii="Arial" w:hAnsi="Arial" w:cs="Arial"/>
                <w:sz w:val="20"/>
                <w:szCs w:val="20"/>
              </w:rPr>
              <w:t>pembelajaran</w:t>
            </w:r>
            <w:proofErr w:type="spellEnd"/>
            <w:r w:rsidR="001B3729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61C0C6E9" w14:textId="77777777" w:rsidR="001B3729" w:rsidRPr="001B3729" w:rsidRDefault="001B3729" w:rsidP="000075AC">
      <w:pPr>
        <w:spacing w:after="0" w:line="276" w:lineRule="auto"/>
        <w:rPr>
          <w:rFonts w:ascii="Arial" w:hAnsi="Arial" w:cs="Arial"/>
        </w:rPr>
      </w:pPr>
    </w:p>
    <w:sectPr w:rsidR="001B3729" w:rsidRPr="001B3729" w:rsidSect="00921D7C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919509" w14:textId="77777777" w:rsidR="00D90E5E" w:rsidRDefault="00D90E5E" w:rsidP="00C706FA">
      <w:pPr>
        <w:spacing w:after="0" w:line="240" w:lineRule="auto"/>
      </w:pPr>
      <w:r>
        <w:separator/>
      </w:r>
    </w:p>
  </w:endnote>
  <w:endnote w:type="continuationSeparator" w:id="0">
    <w:p w14:paraId="4F757EB8" w14:textId="77777777" w:rsidR="00D90E5E" w:rsidRDefault="00D90E5E" w:rsidP="00C706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609379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8C4752" w14:textId="2C12E7A5" w:rsidR="00C706FA" w:rsidRDefault="00C706F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A3A02F4" w14:textId="77777777" w:rsidR="00C706FA" w:rsidRDefault="00C706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FA0A0D" w14:textId="77777777" w:rsidR="00D90E5E" w:rsidRDefault="00D90E5E" w:rsidP="00C706FA">
      <w:pPr>
        <w:spacing w:after="0" w:line="240" w:lineRule="auto"/>
      </w:pPr>
      <w:r>
        <w:separator/>
      </w:r>
    </w:p>
  </w:footnote>
  <w:footnote w:type="continuationSeparator" w:id="0">
    <w:p w14:paraId="206A1162" w14:textId="77777777" w:rsidR="00D90E5E" w:rsidRDefault="00D90E5E" w:rsidP="00C706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A661A"/>
    <w:multiLevelType w:val="hybridMultilevel"/>
    <w:tmpl w:val="E2E882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501B9"/>
    <w:multiLevelType w:val="multilevel"/>
    <w:tmpl w:val="4B06B7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0217A16"/>
    <w:multiLevelType w:val="hybridMultilevel"/>
    <w:tmpl w:val="AA76D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D27837"/>
    <w:multiLevelType w:val="hybridMultilevel"/>
    <w:tmpl w:val="389623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C5E6ED9"/>
    <w:multiLevelType w:val="multilevel"/>
    <w:tmpl w:val="4B06B7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663C9D"/>
    <w:multiLevelType w:val="hybridMultilevel"/>
    <w:tmpl w:val="2FF0878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912960"/>
    <w:multiLevelType w:val="hybridMultilevel"/>
    <w:tmpl w:val="00C601AE"/>
    <w:lvl w:ilvl="0" w:tplc="4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8C54403"/>
    <w:multiLevelType w:val="hybridMultilevel"/>
    <w:tmpl w:val="141E0E5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8D82B7D"/>
    <w:multiLevelType w:val="hybridMultilevel"/>
    <w:tmpl w:val="57CC7D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A3572C"/>
    <w:multiLevelType w:val="hybridMultilevel"/>
    <w:tmpl w:val="9C804018"/>
    <w:lvl w:ilvl="0" w:tplc="3356BA7C">
      <w:start w:val="1"/>
      <w:numFmt w:val="decimal"/>
      <w:lvlText w:val="%1."/>
      <w:lvlJc w:val="left"/>
      <w:pPr>
        <w:ind w:left="360" w:hanging="360"/>
      </w:pPr>
      <w:rPr>
        <w:rFonts w:ascii="Arial" w:eastAsia="Calibri" w:hAnsi="Arial" w:cs="Arial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0197023"/>
    <w:multiLevelType w:val="multilevel"/>
    <w:tmpl w:val="7130CE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2733190"/>
    <w:multiLevelType w:val="hybridMultilevel"/>
    <w:tmpl w:val="040CB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5766EB"/>
    <w:multiLevelType w:val="hybridMultilevel"/>
    <w:tmpl w:val="2E5A8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6C7BF4"/>
    <w:multiLevelType w:val="hybridMultilevel"/>
    <w:tmpl w:val="C538978C"/>
    <w:lvl w:ilvl="0" w:tplc="9F68C2DA">
      <w:start w:val="3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D9F31C1"/>
    <w:multiLevelType w:val="hybridMultilevel"/>
    <w:tmpl w:val="26B69A5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AA65A0"/>
    <w:multiLevelType w:val="hybridMultilevel"/>
    <w:tmpl w:val="AADC6D92"/>
    <w:lvl w:ilvl="0" w:tplc="25E2C2CC">
      <w:start w:val="6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5686B2C"/>
    <w:multiLevelType w:val="hybridMultilevel"/>
    <w:tmpl w:val="2FF087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A50F35"/>
    <w:multiLevelType w:val="hybridMultilevel"/>
    <w:tmpl w:val="55CCF1F2"/>
    <w:lvl w:ilvl="0" w:tplc="1198695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724EAB"/>
    <w:multiLevelType w:val="hybridMultilevel"/>
    <w:tmpl w:val="6720ADE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98798D"/>
    <w:multiLevelType w:val="hybridMultilevel"/>
    <w:tmpl w:val="029427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012A8E"/>
    <w:multiLevelType w:val="hybridMultilevel"/>
    <w:tmpl w:val="8424F9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FF3F57"/>
    <w:multiLevelType w:val="hybridMultilevel"/>
    <w:tmpl w:val="B086B7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6A1ABA"/>
    <w:multiLevelType w:val="hybridMultilevel"/>
    <w:tmpl w:val="26B69A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300386"/>
    <w:multiLevelType w:val="hybridMultilevel"/>
    <w:tmpl w:val="CC1CF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692FAC"/>
    <w:multiLevelType w:val="hybridMultilevel"/>
    <w:tmpl w:val="76807B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D54592"/>
    <w:multiLevelType w:val="hybridMultilevel"/>
    <w:tmpl w:val="B64635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B6F0C8E"/>
    <w:multiLevelType w:val="hybridMultilevel"/>
    <w:tmpl w:val="C9B47720"/>
    <w:lvl w:ilvl="0" w:tplc="2356F18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AF70F0"/>
    <w:multiLevelType w:val="hybridMultilevel"/>
    <w:tmpl w:val="8842E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846593"/>
    <w:multiLevelType w:val="hybridMultilevel"/>
    <w:tmpl w:val="8842E71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2070B3"/>
    <w:multiLevelType w:val="hybridMultilevel"/>
    <w:tmpl w:val="3BA45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425A47"/>
    <w:multiLevelType w:val="hybridMultilevel"/>
    <w:tmpl w:val="6720A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E13E59"/>
    <w:multiLevelType w:val="hybridMultilevel"/>
    <w:tmpl w:val="2836F7D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124404D"/>
    <w:multiLevelType w:val="hybridMultilevel"/>
    <w:tmpl w:val="58B0E3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620B9A"/>
    <w:multiLevelType w:val="hybridMultilevel"/>
    <w:tmpl w:val="242623E4"/>
    <w:lvl w:ilvl="0" w:tplc="DCC8618E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6F5842"/>
    <w:multiLevelType w:val="hybridMultilevel"/>
    <w:tmpl w:val="64F4776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367EE9"/>
    <w:multiLevelType w:val="hybridMultilevel"/>
    <w:tmpl w:val="8842E71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1C49D6"/>
    <w:multiLevelType w:val="hybridMultilevel"/>
    <w:tmpl w:val="74B0F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9B423D"/>
    <w:multiLevelType w:val="hybridMultilevel"/>
    <w:tmpl w:val="04045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0"/>
  </w:num>
  <w:num w:numId="4">
    <w:abstractNumId w:val="7"/>
  </w:num>
  <w:num w:numId="5">
    <w:abstractNumId w:val="29"/>
  </w:num>
  <w:num w:numId="6">
    <w:abstractNumId w:val="34"/>
  </w:num>
  <w:num w:numId="7">
    <w:abstractNumId w:val="2"/>
  </w:num>
  <w:num w:numId="8">
    <w:abstractNumId w:val="12"/>
  </w:num>
  <w:num w:numId="9">
    <w:abstractNumId w:val="9"/>
  </w:num>
  <w:num w:numId="10">
    <w:abstractNumId w:val="33"/>
  </w:num>
  <w:num w:numId="11">
    <w:abstractNumId w:val="13"/>
  </w:num>
  <w:num w:numId="12">
    <w:abstractNumId w:val="31"/>
  </w:num>
  <w:num w:numId="13">
    <w:abstractNumId w:val="17"/>
  </w:num>
  <w:num w:numId="14">
    <w:abstractNumId w:val="24"/>
  </w:num>
  <w:num w:numId="15">
    <w:abstractNumId w:val="15"/>
  </w:num>
  <w:num w:numId="16">
    <w:abstractNumId w:val="37"/>
  </w:num>
  <w:num w:numId="17">
    <w:abstractNumId w:val="36"/>
  </w:num>
  <w:num w:numId="18">
    <w:abstractNumId w:val="0"/>
  </w:num>
  <w:num w:numId="19">
    <w:abstractNumId w:val="21"/>
  </w:num>
  <w:num w:numId="20">
    <w:abstractNumId w:val="26"/>
  </w:num>
  <w:num w:numId="21">
    <w:abstractNumId w:val="1"/>
  </w:num>
  <w:num w:numId="22">
    <w:abstractNumId w:val="25"/>
  </w:num>
  <w:num w:numId="23">
    <w:abstractNumId w:val="32"/>
  </w:num>
  <w:num w:numId="24">
    <w:abstractNumId w:val="11"/>
  </w:num>
  <w:num w:numId="25">
    <w:abstractNumId w:val="30"/>
  </w:num>
  <w:num w:numId="26">
    <w:abstractNumId w:val="18"/>
  </w:num>
  <w:num w:numId="27">
    <w:abstractNumId w:val="8"/>
  </w:num>
  <w:num w:numId="28">
    <w:abstractNumId w:val="4"/>
  </w:num>
  <w:num w:numId="29">
    <w:abstractNumId w:val="19"/>
  </w:num>
  <w:num w:numId="30">
    <w:abstractNumId w:val="10"/>
  </w:num>
  <w:num w:numId="31">
    <w:abstractNumId w:val="22"/>
  </w:num>
  <w:num w:numId="32">
    <w:abstractNumId w:val="27"/>
  </w:num>
  <w:num w:numId="33">
    <w:abstractNumId w:val="23"/>
  </w:num>
  <w:num w:numId="34">
    <w:abstractNumId w:val="35"/>
  </w:num>
  <w:num w:numId="35">
    <w:abstractNumId w:val="14"/>
  </w:num>
  <w:num w:numId="36">
    <w:abstractNumId w:val="28"/>
  </w:num>
  <w:num w:numId="37">
    <w:abstractNumId w:val="16"/>
  </w:num>
  <w:num w:numId="3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1D7C"/>
    <w:rsid w:val="00000F6D"/>
    <w:rsid w:val="00001BAA"/>
    <w:rsid w:val="000056DE"/>
    <w:rsid w:val="000075AC"/>
    <w:rsid w:val="00016687"/>
    <w:rsid w:val="00020212"/>
    <w:rsid w:val="00050440"/>
    <w:rsid w:val="00056164"/>
    <w:rsid w:val="000562DB"/>
    <w:rsid w:val="00073352"/>
    <w:rsid w:val="00075847"/>
    <w:rsid w:val="0007654A"/>
    <w:rsid w:val="00081336"/>
    <w:rsid w:val="000820BB"/>
    <w:rsid w:val="00082921"/>
    <w:rsid w:val="00082DF9"/>
    <w:rsid w:val="00092088"/>
    <w:rsid w:val="000A3E48"/>
    <w:rsid w:val="000A5978"/>
    <w:rsid w:val="000B126B"/>
    <w:rsid w:val="000B1BEC"/>
    <w:rsid w:val="000B32D6"/>
    <w:rsid w:val="000B4BE0"/>
    <w:rsid w:val="000C19D2"/>
    <w:rsid w:val="000C3F7C"/>
    <w:rsid w:val="000D3D0E"/>
    <w:rsid w:val="000E4CA6"/>
    <w:rsid w:val="000E4E2B"/>
    <w:rsid w:val="001114CB"/>
    <w:rsid w:val="0011379C"/>
    <w:rsid w:val="001143BC"/>
    <w:rsid w:val="0013222C"/>
    <w:rsid w:val="0014555B"/>
    <w:rsid w:val="0014642F"/>
    <w:rsid w:val="00155BAF"/>
    <w:rsid w:val="00182282"/>
    <w:rsid w:val="001840FD"/>
    <w:rsid w:val="0018449B"/>
    <w:rsid w:val="0019052F"/>
    <w:rsid w:val="00192208"/>
    <w:rsid w:val="001926F5"/>
    <w:rsid w:val="001B3729"/>
    <w:rsid w:val="001D242F"/>
    <w:rsid w:val="001D6853"/>
    <w:rsid w:val="001F472C"/>
    <w:rsid w:val="001F6EA1"/>
    <w:rsid w:val="002009F3"/>
    <w:rsid w:val="00203AE8"/>
    <w:rsid w:val="0021217C"/>
    <w:rsid w:val="00214000"/>
    <w:rsid w:val="00220677"/>
    <w:rsid w:val="00224083"/>
    <w:rsid w:val="0023315F"/>
    <w:rsid w:val="00236E13"/>
    <w:rsid w:val="00250609"/>
    <w:rsid w:val="0026080D"/>
    <w:rsid w:val="002620D6"/>
    <w:rsid w:val="00265106"/>
    <w:rsid w:val="00271DEA"/>
    <w:rsid w:val="0027217C"/>
    <w:rsid w:val="0027714E"/>
    <w:rsid w:val="00277FEF"/>
    <w:rsid w:val="00282787"/>
    <w:rsid w:val="002832FD"/>
    <w:rsid w:val="00286D9E"/>
    <w:rsid w:val="00296E9D"/>
    <w:rsid w:val="002A19E5"/>
    <w:rsid w:val="002C0399"/>
    <w:rsid w:val="002D0F76"/>
    <w:rsid w:val="002D3EA8"/>
    <w:rsid w:val="002D431C"/>
    <w:rsid w:val="002E4CB1"/>
    <w:rsid w:val="002F13A2"/>
    <w:rsid w:val="002F1C15"/>
    <w:rsid w:val="002F20B4"/>
    <w:rsid w:val="00323639"/>
    <w:rsid w:val="00324EE1"/>
    <w:rsid w:val="003320B9"/>
    <w:rsid w:val="00346180"/>
    <w:rsid w:val="00346F70"/>
    <w:rsid w:val="00347E65"/>
    <w:rsid w:val="00351D40"/>
    <w:rsid w:val="003555AB"/>
    <w:rsid w:val="00360F5F"/>
    <w:rsid w:val="00361FF5"/>
    <w:rsid w:val="00372D41"/>
    <w:rsid w:val="00383219"/>
    <w:rsid w:val="003958E6"/>
    <w:rsid w:val="003A0F07"/>
    <w:rsid w:val="003A2CCE"/>
    <w:rsid w:val="003A5817"/>
    <w:rsid w:val="003B1475"/>
    <w:rsid w:val="003B454E"/>
    <w:rsid w:val="003C24BB"/>
    <w:rsid w:val="003C5006"/>
    <w:rsid w:val="003D0E39"/>
    <w:rsid w:val="003D319D"/>
    <w:rsid w:val="003D7106"/>
    <w:rsid w:val="003D7DA5"/>
    <w:rsid w:val="003E3E94"/>
    <w:rsid w:val="003E60D6"/>
    <w:rsid w:val="003F1F33"/>
    <w:rsid w:val="003F4C86"/>
    <w:rsid w:val="00404D62"/>
    <w:rsid w:val="00406ADA"/>
    <w:rsid w:val="00412EB2"/>
    <w:rsid w:val="004163EA"/>
    <w:rsid w:val="004170FE"/>
    <w:rsid w:val="00427BEB"/>
    <w:rsid w:val="004304B9"/>
    <w:rsid w:val="0043294E"/>
    <w:rsid w:val="004355A5"/>
    <w:rsid w:val="0045264F"/>
    <w:rsid w:val="0046297F"/>
    <w:rsid w:val="0046444C"/>
    <w:rsid w:val="00466757"/>
    <w:rsid w:val="00467B69"/>
    <w:rsid w:val="00471FE0"/>
    <w:rsid w:val="0048021A"/>
    <w:rsid w:val="00487BEA"/>
    <w:rsid w:val="004A17F8"/>
    <w:rsid w:val="004B2C6B"/>
    <w:rsid w:val="004B61B4"/>
    <w:rsid w:val="004B6A3E"/>
    <w:rsid w:val="004C02D7"/>
    <w:rsid w:val="004C44DA"/>
    <w:rsid w:val="004D3A70"/>
    <w:rsid w:val="004D4000"/>
    <w:rsid w:val="004E684A"/>
    <w:rsid w:val="004F1EFB"/>
    <w:rsid w:val="004F60CF"/>
    <w:rsid w:val="00502E18"/>
    <w:rsid w:val="00505F97"/>
    <w:rsid w:val="00515A32"/>
    <w:rsid w:val="00522014"/>
    <w:rsid w:val="00523028"/>
    <w:rsid w:val="00524B89"/>
    <w:rsid w:val="00531E27"/>
    <w:rsid w:val="005604F0"/>
    <w:rsid w:val="00561A45"/>
    <w:rsid w:val="00562BFA"/>
    <w:rsid w:val="00587F33"/>
    <w:rsid w:val="0059031C"/>
    <w:rsid w:val="00590E22"/>
    <w:rsid w:val="0059108C"/>
    <w:rsid w:val="0059140C"/>
    <w:rsid w:val="005A6DF6"/>
    <w:rsid w:val="005B2B5F"/>
    <w:rsid w:val="005B6519"/>
    <w:rsid w:val="005C51A3"/>
    <w:rsid w:val="005D2CC5"/>
    <w:rsid w:val="005E1F3F"/>
    <w:rsid w:val="005E24E8"/>
    <w:rsid w:val="005F418B"/>
    <w:rsid w:val="005F5180"/>
    <w:rsid w:val="00601F1B"/>
    <w:rsid w:val="006064DE"/>
    <w:rsid w:val="00606AAD"/>
    <w:rsid w:val="00610904"/>
    <w:rsid w:val="006129EC"/>
    <w:rsid w:val="00617E87"/>
    <w:rsid w:val="00620420"/>
    <w:rsid w:val="006213DB"/>
    <w:rsid w:val="006219F7"/>
    <w:rsid w:val="00626C97"/>
    <w:rsid w:val="006310D5"/>
    <w:rsid w:val="0063429B"/>
    <w:rsid w:val="006362FC"/>
    <w:rsid w:val="006401E8"/>
    <w:rsid w:val="006406C4"/>
    <w:rsid w:val="00643984"/>
    <w:rsid w:val="00656935"/>
    <w:rsid w:val="00661389"/>
    <w:rsid w:val="00664454"/>
    <w:rsid w:val="00665C1F"/>
    <w:rsid w:val="00691404"/>
    <w:rsid w:val="006951C1"/>
    <w:rsid w:val="006A345D"/>
    <w:rsid w:val="006A7994"/>
    <w:rsid w:val="006B1F15"/>
    <w:rsid w:val="006B3A7B"/>
    <w:rsid w:val="006C5221"/>
    <w:rsid w:val="006E1B87"/>
    <w:rsid w:val="006F279D"/>
    <w:rsid w:val="00700E6D"/>
    <w:rsid w:val="007014AD"/>
    <w:rsid w:val="00721D4C"/>
    <w:rsid w:val="00723E51"/>
    <w:rsid w:val="007453A6"/>
    <w:rsid w:val="007461BF"/>
    <w:rsid w:val="00746F57"/>
    <w:rsid w:val="00752BAC"/>
    <w:rsid w:val="00776F1E"/>
    <w:rsid w:val="00780353"/>
    <w:rsid w:val="00786B93"/>
    <w:rsid w:val="007A1F5A"/>
    <w:rsid w:val="007A6347"/>
    <w:rsid w:val="007B162C"/>
    <w:rsid w:val="007B6ED3"/>
    <w:rsid w:val="007C5040"/>
    <w:rsid w:val="007C5E73"/>
    <w:rsid w:val="007E0B5D"/>
    <w:rsid w:val="007E4D49"/>
    <w:rsid w:val="007E60EF"/>
    <w:rsid w:val="007F0B9E"/>
    <w:rsid w:val="007F1AE6"/>
    <w:rsid w:val="00802440"/>
    <w:rsid w:val="00803C66"/>
    <w:rsid w:val="008100B0"/>
    <w:rsid w:val="00813FF0"/>
    <w:rsid w:val="00815FF1"/>
    <w:rsid w:val="008175EE"/>
    <w:rsid w:val="00817E69"/>
    <w:rsid w:val="008228C8"/>
    <w:rsid w:val="00830729"/>
    <w:rsid w:val="008333BF"/>
    <w:rsid w:val="00835F50"/>
    <w:rsid w:val="00837133"/>
    <w:rsid w:val="00846958"/>
    <w:rsid w:val="00854664"/>
    <w:rsid w:val="00856135"/>
    <w:rsid w:val="00871737"/>
    <w:rsid w:val="008728AB"/>
    <w:rsid w:val="0087642F"/>
    <w:rsid w:val="00881AC7"/>
    <w:rsid w:val="008928A9"/>
    <w:rsid w:val="008A7A0E"/>
    <w:rsid w:val="008B67EC"/>
    <w:rsid w:val="008C0136"/>
    <w:rsid w:val="008D7839"/>
    <w:rsid w:val="008F217A"/>
    <w:rsid w:val="008F53B2"/>
    <w:rsid w:val="00907CF3"/>
    <w:rsid w:val="00912960"/>
    <w:rsid w:val="009166CC"/>
    <w:rsid w:val="00921C04"/>
    <w:rsid w:val="00921D7C"/>
    <w:rsid w:val="009416C9"/>
    <w:rsid w:val="00944538"/>
    <w:rsid w:val="00945D61"/>
    <w:rsid w:val="00946E40"/>
    <w:rsid w:val="00952208"/>
    <w:rsid w:val="009532C9"/>
    <w:rsid w:val="0095376E"/>
    <w:rsid w:val="00955F6C"/>
    <w:rsid w:val="00956739"/>
    <w:rsid w:val="00957488"/>
    <w:rsid w:val="009677DB"/>
    <w:rsid w:val="00967E69"/>
    <w:rsid w:val="00972E87"/>
    <w:rsid w:val="00976794"/>
    <w:rsid w:val="00990810"/>
    <w:rsid w:val="009968E9"/>
    <w:rsid w:val="009A2205"/>
    <w:rsid w:val="009A3E73"/>
    <w:rsid w:val="009A42EA"/>
    <w:rsid w:val="009C07A7"/>
    <w:rsid w:val="009C3B81"/>
    <w:rsid w:val="009C624C"/>
    <w:rsid w:val="009C6650"/>
    <w:rsid w:val="009C68FD"/>
    <w:rsid w:val="009F46B1"/>
    <w:rsid w:val="009F7680"/>
    <w:rsid w:val="00A01CF7"/>
    <w:rsid w:val="00A1136D"/>
    <w:rsid w:val="00A15E1F"/>
    <w:rsid w:val="00A27AAD"/>
    <w:rsid w:val="00A335E5"/>
    <w:rsid w:val="00A35A53"/>
    <w:rsid w:val="00A37D53"/>
    <w:rsid w:val="00A41705"/>
    <w:rsid w:val="00A420AA"/>
    <w:rsid w:val="00A502FB"/>
    <w:rsid w:val="00A61F82"/>
    <w:rsid w:val="00A723A6"/>
    <w:rsid w:val="00A812BF"/>
    <w:rsid w:val="00A831C6"/>
    <w:rsid w:val="00AA51D1"/>
    <w:rsid w:val="00AA6BA4"/>
    <w:rsid w:val="00AB2A85"/>
    <w:rsid w:val="00AB2B4F"/>
    <w:rsid w:val="00AC4841"/>
    <w:rsid w:val="00AC6ADA"/>
    <w:rsid w:val="00AE12F0"/>
    <w:rsid w:val="00AE4C0B"/>
    <w:rsid w:val="00AE4F3F"/>
    <w:rsid w:val="00AF0294"/>
    <w:rsid w:val="00AF55CF"/>
    <w:rsid w:val="00B02F7F"/>
    <w:rsid w:val="00B17291"/>
    <w:rsid w:val="00B32E7E"/>
    <w:rsid w:val="00B33822"/>
    <w:rsid w:val="00B34FF6"/>
    <w:rsid w:val="00B723FA"/>
    <w:rsid w:val="00B72615"/>
    <w:rsid w:val="00B7500C"/>
    <w:rsid w:val="00B81DB0"/>
    <w:rsid w:val="00B94965"/>
    <w:rsid w:val="00BA6767"/>
    <w:rsid w:val="00BB039D"/>
    <w:rsid w:val="00BB4808"/>
    <w:rsid w:val="00BD0589"/>
    <w:rsid w:val="00BD2FE5"/>
    <w:rsid w:val="00BE22B0"/>
    <w:rsid w:val="00BE700C"/>
    <w:rsid w:val="00BF1F05"/>
    <w:rsid w:val="00BF2A56"/>
    <w:rsid w:val="00BF2B11"/>
    <w:rsid w:val="00C0560E"/>
    <w:rsid w:val="00C06916"/>
    <w:rsid w:val="00C165B6"/>
    <w:rsid w:val="00C16773"/>
    <w:rsid w:val="00C1680D"/>
    <w:rsid w:val="00C26ABC"/>
    <w:rsid w:val="00C3256A"/>
    <w:rsid w:val="00C32AA9"/>
    <w:rsid w:val="00C3488B"/>
    <w:rsid w:val="00C471CA"/>
    <w:rsid w:val="00C61B0F"/>
    <w:rsid w:val="00C67D3D"/>
    <w:rsid w:val="00C702FD"/>
    <w:rsid w:val="00C706FA"/>
    <w:rsid w:val="00C71858"/>
    <w:rsid w:val="00C9337E"/>
    <w:rsid w:val="00C93752"/>
    <w:rsid w:val="00CA048F"/>
    <w:rsid w:val="00CA398A"/>
    <w:rsid w:val="00CC48F1"/>
    <w:rsid w:val="00CC517A"/>
    <w:rsid w:val="00CC6950"/>
    <w:rsid w:val="00CD155A"/>
    <w:rsid w:val="00CD351D"/>
    <w:rsid w:val="00CD4927"/>
    <w:rsid w:val="00CD5793"/>
    <w:rsid w:val="00CD78DE"/>
    <w:rsid w:val="00CE0547"/>
    <w:rsid w:val="00CE4CA9"/>
    <w:rsid w:val="00CE5FB5"/>
    <w:rsid w:val="00CF3F0E"/>
    <w:rsid w:val="00CF7EA3"/>
    <w:rsid w:val="00D00707"/>
    <w:rsid w:val="00D013D9"/>
    <w:rsid w:val="00D03C22"/>
    <w:rsid w:val="00D04FE7"/>
    <w:rsid w:val="00D0791F"/>
    <w:rsid w:val="00D240B1"/>
    <w:rsid w:val="00D33C43"/>
    <w:rsid w:val="00D37AAC"/>
    <w:rsid w:val="00D56A84"/>
    <w:rsid w:val="00D574D9"/>
    <w:rsid w:val="00D65200"/>
    <w:rsid w:val="00D71F28"/>
    <w:rsid w:val="00D769E1"/>
    <w:rsid w:val="00D800E0"/>
    <w:rsid w:val="00D802A5"/>
    <w:rsid w:val="00D90E5E"/>
    <w:rsid w:val="00D953BA"/>
    <w:rsid w:val="00DA2643"/>
    <w:rsid w:val="00DA6FA1"/>
    <w:rsid w:val="00DB01F4"/>
    <w:rsid w:val="00DB3696"/>
    <w:rsid w:val="00DB7AEF"/>
    <w:rsid w:val="00DD25AA"/>
    <w:rsid w:val="00DD50EB"/>
    <w:rsid w:val="00DE44F2"/>
    <w:rsid w:val="00DE5129"/>
    <w:rsid w:val="00DE7E4B"/>
    <w:rsid w:val="00DF425D"/>
    <w:rsid w:val="00DF54EE"/>
    <w:rsid w:val="00DF6D17"/>
    <w:rsid w:val="00E10316"/>
    <w:rsid w:val="00E13EB7"/>
    <w:rsid w:val="00E1473F"/>
    <w:rsid w:val="00E23B43"/>
    <w:rsid w:val="00E34761"/>
    <w:rsid w:val="00E41531"/>
    <w:rsid w:val="00E421B5"/>
    <w:rsid w:val="00E53702"/>
    <w:rsid w:val="00E66E78"/>
    <w:rsid w:val="00E6744D"/>
    <w:rsid w:val="00E70A7F"/>
    <w:rsid w:val="00E74D3A"/>
    <w:rsid w:val="00E804AF"/>
    <w:rsid w:val="00E80BEE"/>
    <w:rsid w:val="00E82DAE"/>
    <w:rsid w:val="00E85A5C"/>
    <w:rsid w:val="00E86408"/>
    <w:rsid w:val="00E90B7E"/>
    <w:rsid w:val="00E92986"/>
    <w:rsid w:val="00E94317"/>
    <w:rsid w:val="00E948CD"/>
    <w:rsid w:val="00E97299"/>
    <w:rsid w:val="00E97DBF"/>
    <w:rsid w:val="00EA7364"/>
    <w:rsid w:val="00EB198F"/>
    <w:rsid w:val="00EB29B4"/>
    <w:rsid w:val="00EC18D6"/>
    <w:rsid w:val="00EC1DD5"/>
    <w:rsid w:val="00EC701C"/>
    <w:rsid w:val="00ED507B"/>
    <w:rsid w:val="00EE1A24"/>
    <w:rsid w:val="00EE73A5"/>
    <w:rsid w:val="00EE78C6"/>
    <w:rsid w:val="00EF0DC8"/>
    <w:rsid w:val="00EF59EA"/>
    <w:rsid w:val="00F10929"/>
    <w:rsid w:val="00F2333D"/>
    <w:rsid w:val="00F25403"/>
    <w:rsid w:val="00F257F5"/>
    <w:rsid w:val="00F26ABA"/>
    <w:rsid w:val="00F3182E"/>
    <w:rsid w:val="00F34ABD"/>
    <w:rsid w:val="00F42F25"/>
    <w:rsid w:val="00F446B9"/>
    <w:rsid w:val="00F70CE3"/>
    <w:rsid w:val="00F75E50"/>
    <w:rsid w:val="00F77B4E"/>
    <w:rsid w:val="00F815FC"/>
    <w:rsid w:val="00F91480"/>
    <w:rsid w:val="00FA1E04"/>
    <w:rsid w:val="00FA5640"/>
    <w:rsid w:val="00FA792E"/>
    <w:rsid w:val="00FB4CAE"/>
    <w:rsid w:val="00FC1281"/>
    <w:rsid w:val="00FD4770"/>
    <w:rsid w:val="00FD636F"/>
    <w:rsid w:val="00FD6E22"/>
    <w:rsid w:val="00FE37EB"/>
    <w:rsid w:val="00FE6689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5394F"/>
  <w15:chartTrackingRefBased/>
  <w15:docId w15:val="{2CD2E6CB-139B-47BB-8A0F-0A558A631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1D7C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1D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21D7C"/>
    <w:rPr>
      <w:color w:val="808080"/>
    </w:rPr>
  </w:style>
  <w:style w:type="paragraph" w:styleId="ListParagraph">
    <w:name w:val="List Paragraph"/>
    <w:basedOn w:val="Normal"/>
    <w:uiPriority w:val="34"/>
    <w:qFormat/>
    <w:rsid w:val="00921D7C"/>
    <w:pPr>
      <w:ind w:left="720"/>
      <w:contextualSpacing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06ADA"/>
    <w:pPr>
      <w:pBdr>
        <w:bottom w:val="single" w:sz="6" w:space="1" w:color="auto"/>
      </w:pBdr>
      <w:spacing w:after="0"/>
      <w:jc w:val="center"/>
    </w:pPr>
    <w:rPr>
      <w:rFonts w:ascii="Arial" w:eastAsia="DengXian" w:hAnsi="Arial" w:cs="Arial"/>
      <w:vanish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406ADA"/>
    <w:rPr>
      <w:rFonts w:ascii="Arial" w:eastAsia="DengXian" w:hAnsi="Arial" w:cs="Arial"/>
      <w:vanish/>
      <w:sz w:val="16"/>
      <w:szCs w:val="16"/>
      <w:lang w:val="en-GB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06ADA"/>
    <w:pPr>
      <w:pBdr>
        <w:top w:val="single" w:sz="6" w:space="1" w:color="auto"/>
      </w:pBdr>
      <w:spacing w:after="0"/>
      <w:jc w:val="center"/>
    </w:pPr>
    <w:rPr>
      <w:rFonts w:ascii="Arial" w:eastAsia="DengXian" w:hAnsi="Arial" w:cs="Arial"/>
      <w:vanish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06ADA"/>
    <w:rPr>
      <w:rFonts w:ascii="Arial" w:eastAsia="DengXian" w:hAnsi="Arial" w:cs="Arial"/>
      <w:vanish/>
      <w:sz w:val="16"/>
      <w:szCs w:val="16"/>
      <w:lang w:val="en-GB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294E"/>
    <w:pPr>
      <w:spacing w:after="0" w:line="240" w:lineRule="auto"/>
    </w:pPr>
    <w:rPr>
      <w:rFonts w:ascii="Segoe UI" w:eastAsiaTheme="minorHAnsi" w:hAnsi="Segoe UI" w:cs="Segoe UI"/>
      <w:kern w:val="0"/>
      <w:sz w:val="18"/>
      <w:szCs w:val="18"/>
      <w:lang w:val="en-US" w:eastAsia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294E"/>
    <w:rPr>
      <w:rFonts w:ascii="Segoe UI" w:eastAsiaTheme="minorHAnsi" w:hAnsi="Segoe UI" w:cs="Segoe UI"/>
      <w:kern w:val="0"/>
      <w:sz w:val="18"/>
      <w:szCs w:val="18"/>
      <w:lang w:eastAsia="en-US"/>
      <w14:ligatures w14:val="none"/>
    </w:rPr>
  </w:style>
  <w:style w:type="paragraph" w:customStyle="1" w:styleId="Default">
    <w:name w:val="Default"/>
    <w:rsid w:val="00E13EB7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7453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706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06FA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C706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06FA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glossaryDocument" Target="glossary/document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57F0ED4FED14D8E9308A44711DC90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6AA810-9C65-4DAD-A100-DFBDA8F0C0AE}"/>
      </w:docPartPr>
      <w:docPartBody>
        <w:p w:rsidR="00014FCF" w:rsidRDefault="0068229C" w:rsidP="0068229C">
          <w:pPr>
            <w:pStyle w:val="88D74150B2704307BF2617C3DBC9FBBC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923E03A8AF9441E7B2E087AE0C7D11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19F15C-8FE7-4629-8625-66BF47A716DB}"/>
      </w:docPartPr>
      <w:docPartBody>
        <w:p w:rsidR="00014FCF" w:rsidRDefault="0068229C" w:rsidP="0068229C">
          <w:pPr>
            <w:pStyle w:val="7D6009D2E13E4220802AA89C48D82DB2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6E2811EF7762467BB4E425C71EDA63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9878D0-D0B3-42BA-AADD-4910DD2307C6}"/>
      </w:docPartPr>
      <w:docPartBody>
        <w:p w:rsidR="00014FCF" w:rsidRDefault="0068229C" w:rsidP="0068229C">
          <w:pPr>
            <w:pStyle w:val="0CBC1B7456714DC59AECCDC474A14841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36AF65B4ACB14210BBE89FB554919B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633C02-CCA7-4467-9DC3-1867E19B36C7}"/>
      </w:docPartPr>
      <w:docPartBody>
        <w:p w:rsidR="007C08CB" w:rsidRDefault="00E93CA7" w:rsidP="00E93CA7">
          <w:pPr>
            <w:pStyle w:val="36AF65B4ACB14210BBE89FB554919B72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BB474C93E4A547058692025F669807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A292B9-7C8D-436F-BBF1-FC0BD5FCB7C3}"/>
      </w:docPartPr>
      <w:docPartBody>
        <w:p w:rsidR="007C08CB" w:rsidRDefault="00E93CA7" w:rsidP="00E93CA7">
          <w:pPr>
            <w:pStyle w:val="BB474C93E4A547058692025F669807BB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2D16304078624C2693E15FDDD17424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1D36D0-26C3-40C6-BC05-EF68969CF5FF}"/>
      </w:docPartPr>
      <w:docPartBody>
        <w:p w:rsidR="007C08CB" w:rsidRDefault="00E93CA7" w:rsidP="00E93CA7">
          <w:pPr>
            <w:pStyle w:val="2D16304078624C2693E15FDDD1742418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C59589AE18CF4D10B9EEB3C78F822F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A6A9CB-9781-41F2-BED3-B4C2B6A922B6}"/>
      </w:docPartPr>
      <w:docPartBody>
        <w:p w:rsidR="007C08CB" w:rsidRDefault="00E93CA7" w:rsidP="00E93CA7">
          <w:pPr>
            <w:pStyle w:val="C59589AE18CF4D10B9EEB3C78F822F97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768D3330A4B54BFF802FAD9B7DED7E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29E845-04F6-4AA8-BFE4-5B80A6680916}"/>
      </w:docPartPr>
      <w:docPartBody>
        <w:p w:rsidR="007C08CB" w:rsidRDefault="00E93CA7" w:rsidP="00E93CA7">
          <w:pPr>
            <w:pStyle w:val="768D3330A4B54BFF802FAD9B7DED7E3D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BE82CC10D6C1462A8805ADDA72F486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63023FE-4E44-49B6-A86E-DA1B33B0AED7}"/>
      </w:docPartPr>
      <w:docPartBody>
        <w:p w:rsidR="007C08CB" w:rsidRDefault="00E93CA7" w:rsidP="00E93CA7">
          <w:pPr>
            <w:pStyle w:val="BE82CC10D6C1462A8805ADDA72F48664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B7229A0172F74188BC03DA33904DB7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11DE28-BA7E-4346-B10D-1BB45D589499}"/>
      </w:docPartPr>
      <w:docPartBody>
        <w:p w:rsidR="007C08CB" w:rsidRDefault="00E93CA7" w:rsidP="00E93CA7">
          <w:pPr>
            <w:pStyle w:val="B7229A0172F74188BC03DA33904DB7FC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BDE2E6A427F24007A708F2500F451F3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DBB88E-8E88-45C7-86E1-A8943114347A}"/>
      </w:docPartPr>
      <w:docPartBody>
        <w:p w:rsidR="007C08CB" w:rsidRDefault="00E93CA7" w:rsidP="00E93CA7">
          <w:pPr>
            <w:pStyle w:val="BDE2E6A427F24007A708F2500F451F34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613AA665363D4709A1DEBF261A6C0C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A59FE0-A7E5-4DB2-8993-3077A48A5006}"/>
      </w:docPartPr>
      <w:docPartBody>
        <w:p w:rsidR="007C08CB" w:rsidRDefault="00E93CA7" w:rsidP="00E93CA7">
          <w:pPr>
            <w:pStyle w:val="613AA665363D4709A1DEBF261A6C0CF4"/>
          </w:pPr>
          <w:r w:rsidRPr="002A2E63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426"/>
    <w:rsid w:val="00014FCF"/>
    <w:rsid w:val="00227733"/>
    <w:rsid w:val="002400D7"/>
    <w:rsid w:val="0037670B"/>
    <w:rsid w:val="0037716B"/>
    <w:rsid w:val="004A6B73"/>
    <w:rsid w:val="00586B6B"/>
    <w:rsid w:val="0068229C"/>
    <w:rsid w:val="00694426"/>
    <w:rsid w:val="006D316B"/>
    <w:rsid w:val="007C08CB"/>
    <w:rsid w:val="00897E35"/>
    <w:rsid w:val="008A1E43"/>
    <w:rsid w:val="0098374D"/>
    <w:rsid w:val="00A95C5B"/>
    <w:rsid w:val="00AC5918"/>
    <w:rsid w:val="00BE710A"/>
    <w:rsid w:val="00C178E5"/>
    <w:rsid w:val="00C52FC0"/>
    <w:rsid w:val="00CF0470"/>
    <w:rsid w:val="00E93CA7"/>
    <w:rsid w:val="00F43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MY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93CA7"/>
    <w:rPr>
      <w:color w:val="808080"/>
    </w:rPr>
  </w:style>
  <w:style w:type="paragraph" w:customStyle="1" w:styleId="A0511B073788469097C3564C3791FE69">
    <w:name w:val="A0511B073788469097C3564C3791FE69"/>
    <w:rsid w:val="002400D7"/>
    <w:rPr>
      <w:kern w:val="0"/>
      <w:lang w:val="en-US"/>
      <w14:ligatures w14:val="none"/>
    </w:rPr>
  </w:style>
  <w:style w:type="paragraph" w:customStyle="1" w:styleId="CB26143CC2864D0AAE31578CF1D63282">
    <w:name w:val="CB26143CC2864D0AAE31578CF1D63282"/>
    <w:rsid w:val="002400D7"/>
    <w:rPr>
      <w:kern w:val="0"/>
      <w:lang w:val="en-US"/>
      <w14:ligatures w14:val="none"/>
    </w:rPr>
  </w:style>
  <w:style w:type="paragraph" w:customStyle="1" w:styleId="C77E6CE52D724A749FBF1A54A11A290A">
    <w:name w:val="C77E6CE52D724A749FBF1A54A11A290A"/>
    <w:rsid w:val="002400D7"/>
    <w:rPr>
      <w:kern w:val="0"/>
      <w:lang w:val="en-US"/>
      <w14:ligatures w14:val="none"/>
    </w:rPr>
  </w:style>
  <w:style w:type="paragraph" w:customStyle="1" w:styleId="7D96303F00C646EF9C6A49900AAC6DB3">
    <w:name w:val="7D96303F00C646EF9C6A49900AAC6DB3"/>
    <w:rsid w:val="002400D7"/>
    <w:rPr>
      <w:kern w:val="0"/>
      <w:lang w:val="en-US"/>
      <w14:ligatures w14:val="none"/>
    </w:rPr>
  </w:style>
  <w:style w:type="paragraph" w:customStyle="1" w:styleId="8E3B79DC264C496AA659304E3B963032">
    <w:name w:val="8E3B79DC264C496AA659304E3B963032"/>
    <w:rsid w:val="002400D7"/>
    <w:rPr>
      <w:kern w:val="0"/>
      <w:lang w:val="en-US"/>
      <w14:ligatures w14:val="none"/>
    </w:rPr>
  </w:style>
  <w:style w:type="paragraph" w:customStyle="1" w:styleId="DB503F5949794D34B3E5CD1B3DEF6BFA">
    <w:name w:val="DB503F5949794D34B3E5CD1B3DEF6BFA"/>
    <w:rsid w:val="002400D7"/>
    <w:rPr>
      <w:kern w:val="0"/>
      <w:lang w:val="en-US"/>
      <w14:ligatures w14:val="none"/>
    </w:rPr>
  </w:style>
  <w:style w:type="paragraph" w:customStyle="1" w:styleId="060E5D38EB8E44C1BBFE4F9FA66DF6DC">
    <w:name w:val="060E5D38EB8E44C1BBFE4F9FA66DF6DC"/>
    <w:rsid w:val="002400D7"/>
    <w:rPr>
      <w:kern w:val="0"/>
      <w:lang w:val="en-US"/>
      <w14:ligatures w14:val="none"/>
    </w:rPr>
  </w:style>
  <w:style w:type="paragraph" w:customStyle="1" w:styleId="E7929B60F4FF4795865FA349D57C706D">
    <w:name w:val="E7929B60F4FF4795865FA349D57C706D"/>
    <w:rsid w:val="002400D7"/>
    <w:rPr>
      <w:kern w:val="0"/>
      <w:lang w:val="en-US"/>
      <w14:ligatures w14:val="none"/>
    </w:rPr>
  </w:style>
  <w:style w:type="paragraph" w:customStyle="1" w:styleId="6982F6A27C724DE7BC7452B61FFA3CE8">
    <w:name w:val="6982F6A27C724DE7BC7452B61FFA3CE8"/>
    <w:rsid w:val="002400D7"/>
    <w:rPr>
      <w:kern w:val="0"/>
      <w:lang w:val="en-US"/>
      <w14:ligatures w14:val="none"/>
    </w:rPr>
  </w:style>
  <w:style w:type="paragraph" w:customStyle="1" w:styleId="3333DE4976C64FE9BBA6E6E2D42EAD31">
    <w:name w:val="3333DE4976C64FE9BBA6E6E2D42EAD31"/>
    <w:rsid w:val="00C178E5"/>
    <w:rPr>
      <w:kern w:val="0"/>
      <w:lang w:val="en-US"/>
      <w14:ligatures w14:val="none"/>
    </w:rPr>
  </w:style>
  <w:style w:type="paragraph" w:customStyle="1" w:styleId="171F6EA9922C45FD858644AB2196F74A">
    <w:name w:val="171F6EA9922C45FD858644AB2196F74A"/>
    <w:rsid w:val="00C178E5"/>
    <w:rPr>
      <w:kern w:val="0"/>
      <w:lang w:val="en-US"/>
      <w14:ligatures w14:val="none"/>
    </w:rPr>
  </w:style>
  <w:style w:type="paragraph" w:customStyle="1" w:styleId="DC6290BC3D864AAE9562CDDC2B859427">
    <w:name w:val="DC6290BC3D864AAE9562CDDC2B859427"/>
    <w:rsid w:val="00C178E5"/>
    <w:rPr>
      <w:kern w:val="0"/>
      <w:lang w:val="en-US"/>
      <w14:ligatures w14:val="none"/>
    </w:rPr>
  </w:style>
  <w:style w:type="paragraph" w:customStyle="1" w:styleId="3B7852F70781497384A20F9E3BD02F7B">
    <w:name w:val="3B7852F70781497384A20F9E3BD02F7B"/>
    <w:rsid w:val="00C178E5"/>
    <w:rPr>
      <w:kern w:val="0"/>
      <w:lang w:val="en-US"/>
      <w14:ligatures w14:val="none"/>
    </w:rPr>
  </w:style>
  <w:style w:type="paragraph" w:customStyle="1" w:styleId="7C29BFE352D644C0BA0698D43E6157D4">
    <w:name w:val="7C29BFE352D644C0BA0698D43E6157D4"/>
    <w:rsid w:val="00C178E5"/>
    <w:rPr>
      <w:kern w:val="0"/>
      <w:lang w:val="en-US"/>
      <w14:ligatures w14:val="none"/>
    </w:rPr>
  </w:style>
  <w:style w:type="paragraph" w:customStyle="1" w:styleId="90847ED72A284E08AA66F79404707EB8">
    <w:name w:val="90847ED72A284E08AA66F79404707EB8"/>
    <w:rsid w:val="00C178E5"/>
    <w:rPr>
      <w:kern w:val="0"/>
      <w:lang w:val="en-US"/>
      <w14:ligatures w14:val="none"/>
    </w:rPr>
  </w:style>
  <w:style w:type="paragraph" w:customStyle="1" w:styleId="592FA4DA6E1548F0A474D038ADF149F0">
    <w:name w:val="592FA4DA6E1548F0A474D038ADF149F0"/>
    <w:rsid w:val="00C178E5"/>
    <w:rPr>
      <w:kern w:val="0"/>
      <w:lang w:val="en-US"/>
      <w14:ligatures w14:val="none"/>
    </w:rPr>
  </w:style>
  <w:style w:type="paragraph" w:customStyle="1" w:styleId="B51685BA7B544F82A14366B87803E700">
    <w:name w:val="B51685BA7B544F82A14366B87803E700"/>
    <w:rsid w:val="00C178E5"/>
    <w:rPr>
      <w:kern w:val="0"/>
      <w:lang w:val="en-US"/>
      <w14:ligatures w14:val="none"/>
    </w:rPr>
  </w:style>
  <w:style w:type="paragraph" w:customStyle="1" w:styleId="F74A61CA8F3E46EBB75566A8B87BD922">
    <w:name w:val="F74A61CA8F3E46EBB75566A8B87BD922"/>
    <w:rsid w:val="00C178E5"/>
    <w:rPr>
      <w:kern w:val="0"/>
      <w:lang w:val="en-US"/>
      <w14:ligatures w14:val="none"/>
    </w:rPr>
  </w:style>
  <w:style w:type="paragraph" w:customStyle="1" w:styleId="1676A69852C74724B6B9F66E72BBF571">
    <w:name w:val="1676A69852C74724B6B9F66E72BBF571"/>
    <w:rsid w:val="00C178E5"/>
    <w:rPr>
      <w:kern w:val="0"/>
      <w:lang w:val="en-US"/>
      <w14:ligatures w14:val="none"/>
    </w:rPr>
  </w:style>
  <w:style w:type="paragraph" w:customStyle="1" w:styleId="5B0870FEFFD1444386E188F99BB0E441">
    <w:name w:val="5B0870FEFFD1444386E188F99BB0E441"/>
    <w:rsid w:val="00C178E5"/>
    <w:rPr>
      <w:kern w:val="0"/>
      <w:lang w:val="en-US"/>
      <w14:ligatures w14:val="none"/>
    </w:rPr>
  </w:style>
  <w:style w:type="paragraph" w:customStyle="1" w:styleId="C038F256AEA44310BDEAAC9E98ED72C6">
    <w:name w:val="C038F256AEA44310BDEAAC9E98ED72C6"/>
    <w:rsid w:val="00C178E5"/>
    <w:rPr>
      <w:kern w:val="0"/>
      <w:lang w:val="en-US"/>
      <w14:ligatures w14:val="none"/>
    </w:rPr>
  </w:style>
  <w:style w:type="paragraph" w:customStyle="1" w:styleId="F593FB869F24470D811BF36061356FF7">
    <w:name w:val="F593FB869F24470D811BF36061356FF7"/>
    <w:rsid w:val="0068229C"/>
    <w:rPr>
      <w:kern w:val="0"/>
      <w:lang w:val="en-US"/>
      <w14:ligatures w14:val="none"/>
    </w:rPr>
  </w:style>
  <w:style w:type="paragraph" w:customStyle="1" w:styleId="87283AD352AD4CB1AAF3E754B8DAA45C">
    <w:name w:val="87283AD352AD4CB1AAF3E754B8DAA45C"/>
    <w:rsid w:val="0068229C"/>
    <w:rPr>
      <w:kern w:val="0"/>
      <w:lang w:val="en-US"/>
      <w14:ligatures w14:val="none"/>
    </w:rPr>
  </w:style>
  <w:style w:type="paragraph" w:customStyle="1" w:styleId="E90893BD676A46AF8C0CF9FAD9CB01AC">
    <w:name w:val="E90893BD676A46AF8C0CF9FAD9CB01AC"/>
    <w:rsid w:val="0068229C"/>
    <w:rPr>
      <w:kern w:val="0"/>
      <w:lang w:val="en-US"/>
      <w14:ligatures w14:val="none"/>
    </w:rPr>
  </w:style>
  <w:style w:type="paragraph" w:customStyle="1" w:styleId="C3BEB8262A0142EAA604B2C248C1354C">
    <w:name w:val="C3BEB8262A0142EAA604B2C248C1354C"/>
    <w:rsid w:val="0068229C"/>
    <w:rPr>
      <w:kern w:val="0"/>
      <w:lang w:val="en-US"/>
      <w14:ligatures w14:val="none"/>
    </w:rPr>
  </w:style>
  <w:style w:type="paragraph" w:customStyle="1" w:styleId="9D4C3E9BFFFC45D69BFC46C56711E5CD">
    <w:name w:val="9D4C3E9BFFFC45D69BFC46C56711E5CD"/>
    <w:rsid w:val="0068229C"/>
    <w:rPr>
      <w:kern w:val="0"/>
      <w:lang w:val="en-US"/>
      <w14:ligatures w14:val="none"/>
    </w:rPr>
  </w:style>
  <w:style w:type="paragraph" w:customStyle="1" w:styleId="357F0ED4FED14D8E9308A44711DC903A">
    <w:name w:val="357F0ED4FED14D8E9308A44711DC903A"/>
    <w:rsid w:val="0068229C"/>
    <w:rPr>
      <w:kern w:val="0"/>
      <w:lang w:val="en-US"/>
      <w14:ligatures w14:val="none"/>
    </w:rPr>
  </w:style>
  <w:style w:type="paragraph" w:customStyle="1" w:styleId="923E03A8AF9441E7B2E087AE0C7D119A">
    <w:name w:val="923E03A8AF9441E7B2E087AE0C7D119A"/>
    <w:rsid w:val="0068229C"/>
    <w:rPr>
      <w:kern w:val="0"/>
      <w:lang w:val="en-US"/>
      <w14:ligatures w14:val="none"/>
    </w:rPr>
  </w:style>
  <w:style w:type="paragraph" w:customStyle="1" w:styleId="6E2811EF7762467BB4E425C71EDA63BE">
    <w:name w:val="6E2811EF7762467BB4E425C71EDA63BE"/>
    <w:rsid w:val="0068229C"/>
    <w:rPr>
      <w:kern w:val="0"/>
      <w:lang w:val="en-US"/>
      <w14:ligatures w14:val="none"/>
    </w:rPr>
  </w:style>
  <w:style w:type="paragraph" w:customStyle="1" w:styleId="988F373B9E0C4DA583BC225C7360C53B">
    <w:name w:val="988F373B9E0C4DA583BC225C7360C53B"/>
    <w:rsid w:val="00014FCF"/>
    <w:rPr>
      <w:kern w:val="0"/>
      <w:lang w:val="en-US"/>
      <w14:ligatures w14:val="none"/>
    </w:rPr>
  </w:style>
  <w:style w:type="paragraph" w:customStyle="1" w:styleId="33F0C180F2F847CABBB77168C939395E">
    <w:name w:val="33F0C180F2F847CABBB77168C939395E"/>
    <w:rsid w:val="00014FCF"/>
    <w:rPr>
      <w:kern w:val="0"/>
      <w:lang w:val="en-US"/>
      <w14:ligatures w14:val="none"/>
    </w:rPr>
  </w:style>
  <w:style w:type="paragraph" w:customStyle="1" w:styleId="2ADD3014BD2C4C839226A254624D2AE0">
    <w:name w:val="2ADD3014BD2C4C839226A254624D2AE0"/>
    <w:rsid w:val="00014FCF"/>
    <w:rPr>
      <w:kern w:val="0"/>
      <w:lang w:val="en-US"/>
      <w14:ligatures w14:val="none"/>
    </w:rPr>
  </w:style>
  <w:style w:type="paragraph" w:customStyle="1" w:styleId="8165DE4FEB0A424B92A556DE92C947BA">
    <w:name w:val="8165DE4FEB0A424B92A556DE92C947BA"/>
    <w:rsid w:val="00014FCF"/>
    <w:rPr>
      <w:kern w:val="0"/>
      <w:lang w:val="en-US"/>
      <w14:ligatures w14:val="none"/>
    </w:rPr>
  </w:style>
  <w:style w:type="paragraph" w:customStyle="1" w:styleId="F805271553924723B8050D9D3C315349">
    <w:name w:val="F805271553924723B8050D9D3C315349"/>
    <w:rsid w:val="00014FCF"/>
    <w:rPr>
      <w:kern w:val="0"/>
      <w:lang w:val="en-US"/>
      <w14:ligatures w14:val="none"/>
    </w:rPr>
  </w:style>
  <w:style w:type="paragraph" w:customStyle="1" w:styleId="31F3A13C624B461FA78EB38DF436B263">
    <w:name w:val="31F3A13C624B461FA78EB38DF436B263"/>
    <w:rsid w:val="00014FCF"/>
    <w:rPr>
      <w:kern w:val="0"/>
      <w:lang w:val="en-US"/>
      <w14:ligatures w14:val="none"/>
    </w:rPr>
  </w:style>
  <w:style w:type="paragraph" w:customStyle="1" w:styleId="E0EC55BC5C7444D1AEB9D3D2779E4B60">
    <w:name w:val="E0EC55BC5C7444D1AEB9D3D2779E4B60"/>
    <w:rsid w:val="00014FCF"/>
    <w:rPr>
      <w:kern w:val="0"/>
      <w:lang w:val="en-US"/>
      <w14:ligatures w14:val="none"/>
    </w:rPr>
  </w:style>
  <w:style w:type="paragraph" w:customStyle="1" w:styleId="DF966A2E8D7A4947A814D415D5FC0317">
    <w:name w:val="DF966A2E8D7A4947A814D415D5FC0317"/>
    <w:rsid w:val="00014FCF"/>
    <w:rPr>
      <w:kern w:val="0"/>
      <w:lang w:val="en-US"/>
      <w14:ligatures w14:val="none"/>
    </w:rPr>
  </w:style>
  <w:style w:type="paragraph" w:customStyle="1" w:styleId="54DA2907715148CFB1650ACE03A38E84">
    <w:name w:val="54DA2907715148CFB1650ACE03A38E84"/>
    <w:rsid w:val="00014FCF"/>
    <w:rPr>
      <w:kern w:val="0"/>
      <w:lang w:val="en-US"/>
      <w14:ligatures w14:val="none"/>
    </w:rPr>
  </w:style>
  <w:style w:type="paragraph" w:customStyle="1" w:styleId="56C1F89FE6294AEE85714F95DEFB5806">
    <w:name w:val="56C1F89FE6294AEE85714F95DEFB5806"/>
    <w:rsid w:val="00014FCF"/>
    <w:rPr>
      <w:kern w:val="0"/>
      <w:lang w:val="en-US"/>
      <w14:ligatures w14:val="none"/>
    </w:rPr>
  </w:style>
  <w:style w:type="paragraph" w:customStyle="1" w:styleId="BB12B04B0F424A37BCA936BCBE4BCD29">
    <w:name w:val="BB12B04B0F424A37BCA936BCBE4BCD29"/>
    <w:rsid w:val="00014FCF"/>
    <w:rPr>
      <w:kern w:val="0"/>
      <w:lang w:val="en-US"/>
      <w14:ligatures w14:val="none"/>
    </w:rPr>
  </w:style>
  <w:style w:type="paragraph" w:customStyle="1" w:styleId="BDDAD9FEAEFE423999757BC9BA2A1F65">
    <w:name w:val="BDDAD9FEAEFE423999757BC9BA2A1F65"/>
    <w:rsid w:val="00014FCF"/>
    <w:rPr>
      <w:kern w:val="0"/>
      <w:lang w:val="en-US"/>
      <w14:ligatures w14:val="none"/>
    </w:rPr>
  </w:style>
  <w:style w:type="paragraph" w:customStyle="1" w:styleId="1A34D16959A34E1180F07FAFA5EA2EEF">
    <w:name w:val="1A34D16959A34E1180F07FAFA5EA2EEF"/>
    <w:rsid w:val="00014FCF"/>
    <w:rPr>
      <w:kern w:val="0"/>
      <w:lang w:val="en-US"/>
      <w14:ligatures w14:val="none"/>
    </w:rPr>
  </w:style>
  <w:style w:type="paragraph" w:customStyle="1" w:styleId="E94A8659F6844872BC48FFE630097477">
    <w:name w:val="E94A8659F6844872BC48FFE630097477"/>
    <w:rsid w:val="00014FCF"/>
    <w:rPr>
      <w:kern w:val="0"/>
      <w:lang w:val="en-US"/>
      <w14:ligatures w14:val="none"/>
    </w:rPr>
  </w:style>
  <w:style w:type="paragraph" w:customStyle="1" w:styleId="4CB5348D2A3047299FF7B5FECA5E4432">
    <w:name w:val="4CB5348D2A3047299FF7B5FECA5E4432"/>
    <w:rsid w:val="00014FCF"/>
    <w:rPr>
      <w:kern w:val="0"/>
      <w:lang w:val="en-US"/>
      <w14:ligatures w14:val="none"/>
    </w:rPr>
  </w:style>
  <w:style w:type="paragraph" w:customStyle="1" w:styleId="0026B193544A4243ADE9ECE7DDD6E94C">
    <w:name w:val="0026B193544A4243ADE9ECE7DDD6E94C"/>
    <w:rsid w:val="00014FCF"/>
    <w:rPr>
      <w:kern w:val="0"/>
      <w:lang w:val="en-US"/>
      <w14:ligatures w14:val="none"/>
    </w:rPr>
  </w:style>
  <w:style w:type="paragraph" w:customStyle="1" w:styleId="8DBCFCC673004F9986AE339B86878A84">
    <w:name w:val="8DBCFCC673004F9986AE339B86878A84"/>
    <w:rsid w:val="00014FCF"/>
    <w:rPr>
      <w:kern w:val="0"/>
      <w:lang w:val="en-US"/>
      <w14:ligatures w14:val="none"/>
    </w:rPr>
  </w:style>
  <w:style w:type="paragraph" w:customStyle="1" w:styleId="B3EBAEC951594D59AAA322727F1C1CB3">
    <w:name w:val="B3EBAEC951594D59AAA322727F1C1CB3"/>
    <w:rsid w:val="00014FCF"/>
    <w:rPr>
      <w:kern w:val="0"/>
      <w:lang w:val="en-US"/>
      <w14:ligatures w14:val="none"/>
    </w:rPr>
  </w:style>
  <w:style w:type="paragraph" w:customStyle="1" w:styleId="63319316334340D8A4BA11948B1EA383">
    <w:name w:val="63319316334340D8A4BA11948B1EA383"/>
    <w:rsid w:val="00014FCF"/>
    <w:rPr>
      <w:kern w:val="0"/>
      <w:lang w:val="en-US"/>
      <w14:ligatures w14:val="none"/>
    </w:rPr>
  </w:style>
  <w:style w:type="paragraph" w:customStyle="1" w:styleId="D1B83FF8FFAC41858D6BD80CE66A9518">
    <w:name w:val="D1B83FF8FFAC41858D6BD80CE66A9518"/>
    <w:rsid w:val="00014FCF"/>
    <w:rPr>
      <w:kern w:val="0"/>
      <w:lang w:val="en-US"/>
      <w14:ligatures w14:val="none"/>
    </w:rPr>
  </w:style>
  <w:style w:type="paragraph" w:customStyle="1" w:styleId="EFD7A90E55D04CB5A2D57486C2A80AEC">
    <w:name w:val="EFD7A90E55D04CB5A2D57486C2A80AEC"/>
    <w:rsid w:val="00014FCF"/>
    <w:rPr>
      <w:kern w:val="0"/>
      <w:lang w:val="en-US"/>
      <w14:ligatures w14:val="none"/>
    </w:rPr>
  </w:style>
  <w:style w:type="paragraph" w:customStyle="1" w:styleId="9992B346728149D7A48DDA067E6BD392">
    <w:name w:val="9992B346728149D7A48DDA067E6BD392"/>
    <w:rsid w:val="00014FCF"/>
    <w:rPr>
      <w:kern w:val="0"/>
      <w:lang w:val="en-US"/>
      <w14:ligatures w14:val="none"/>
    </w:rPr>
  </w:style>
  <w:style w:type="paragraph" w:customStyle="1" w:styleId="3827F6031A174D8F9623F58D48C076F7">
    <w:name w:val="3827F6031A174D8F9623F58D48C076F7"/>
    <w:rsid w:val="00014FCF"/>
    <w:rPr>
      <w:kern w:val="0"/>
      <w:lang w:val="en-US"/>
      <w14:ligatures w14:val="none"/>
    </w:rPr>
  </w:style>
  <w:style w:type="paragraph" w:customStyle="1" w:styleId="DF73CEB89D404387AF80F84BEE752E87">
    <w:name w:val="DF73CEB89D404387AF80F84BEE752E87"/>
    <w:rsid w:val="00014FCF"/>
    <w:rPr>
      <w:kern w:val="0"/>
      <w:lang w:val="en-US"/>
      <w14:ligatures w14:val="none"/>
    </w:rPr>
  </w:style>
  <w:style w:type="paragraph" w:customStyle="1" w:styleId="26B93A28DA974B19A193795AFEB2541E">
    <w:name w:val="26B93A28DA974B19A193795AFEB2541E"/>
    <w:rsid w:val="00014FCF"/>
    <w:rPr>
      <w:kern w:val="0"/>
      <w:lang w:val="en-US"/>
      <w14:ligatures w14:val="none"/>
    </w:rPr>
  </w:style>
  <w:style w:type="paragraph" w:customStyle="1" w:styleId="31688699C3A54765AC6D2D640798A369">
    <w:name w:val="31688699C3A54765AC6D2D640798A369"/>
    <w:rsid w:val="00014FCF"/>
    <w:rPr>
      <w:kern w:val="0"/>
      <w:lang w:val="en-US"/>
      <w14:ligatures w14:val="none"/>
    </w:rPr>
  </w:style>
  <w:style w:type="paragraph" w:customStyle="1" w:styleId="C0CF43B97B50446DA7A634889067A471">
    <w:name w:val="C0CF43B97B50446DA7A634889067A471"/>
    <w:rsid w:val="00014FCF"/>
    <w:rPr>
      <w:kern w:val="0"/>
      <w:lang w:val="en-US"/>
      <w14:ligatures w14:val="none"/>
    </w:rPr>
  </w:style>
  <w:style w:type="paragraph" w:customStyle="1" w:styleId="97ED61DA8E934639B8DFE71C90BF59B3">
    <w:name w:val="97ED61DA8E934639B8DFE71C90BF59B3"/>
    <w:rsid w:val="00014FCF"/>
    <w:rPr>
      <w:kern w:val="0"/>
      <w:lang w:val="en-US"/>
      <w14:ligatures w14:val="none"/>
    </w:rPr>
  </w:style>
  <w:style w:type="paragraph" w:customStyle="1" w:styleId="B61AE4DF84F9407584A9ECA6B31A7D82">
    <w:name w:val="B61AE4DF84F9407584A9ECA6B31A7D82"/>
    <w:rsid w:val="00014FCF"/>
    <w:rPr>
      <w:kern w:val="0"/>
      <w:lang w:val="en-US"/>
      <w14:ligatures w14:val="none"/>
    </w:rPr>
  </w:style>
  <w:style w:type="paragraph" w:customStyle="1" w:styleId="0FBB4F4BBC40440D9D90961F557B128D">
    <w:name w:val="0FBB4F4BBC40440D9D90961F557B128D"/>
    <w:rsid w:val="00014FCF"/>
    <w:rPr>
      <w:kern w:val="0"/>
      <w:lang w:val="en-US"/>
      <w14:ligatures w14:val="none"/>
    </w:rPr>
  </w:style>
  <w:style w:type="paragraph" w:customStyle="1" w:styleId="06CE082A14AA4CB2A5152349AE1B639F">
    <w:name w:val="06CE082A14AA4CB2A5152349AE1B639F"/>
    <w:rsid w:val="00014FCF"/>
    <w:rPr>
      <w:kern w:val="0"/>
      <w:lang w:val="en-US"/>
      <w14:ligatures w14:val="none"/>
    </w:rPr>
  </w:style>
  <w:style w:type="paragraph" w:customStyle="1" w:styleId="9DCCD6B48C14428FADF6AE6C2281DEA4">
    <w:name w:val="9DCCD6B48C14428FADF6AE6C2281DEA4"/>
    <w:rsid w:val="00014FCF"/>
    <w:rPr>
      <w:kern w:val="0"/>
      <w:lang w:val="en-US"/>
      <w14:ligatures w14:val="none"/>
    </w:rPr>
  </w:style>
  <w:style w:type="paragraph" w:customStyle="1" w:styleId="3325B324B30F44F7B23D8C9561A0A40A">
    <w:name w:val="3325B324B30F44F7B23D8C9561A0A40A"/>
    <w:rsid w:val="00014FCF"/>
    <w:rPr>
      <w:kern w:val="0"/>
      <w:lang w:val="en-US"/>
      <w14:ligatures w14:val="none"/>
    </w:rPr>
  </w:style>
  <w:style w:type="paragraph" w:customStyle="1" w:styleId="165F34EFD87A433383EFE8D3CCA7B76C">
    <w:name w:val="165F34EFD87A433383EFE8D3CCA7B76C"/>
    <w:rsid w:val="00014FCF"/>
    <w:rPr>
      <w:kern w:val="0"/>
      <w:lang w:val="en-US"/>
      <w14:ligatures w14:val="none"/>
    </w:rPr>
  </w:style>
  <w:style w:type="paragraph" w:customStyle="1" w:styleId="3D16150EC1BA4623B02D972A65B44CBC">
    <w:name w:val="3D16150EC1BA4623B02D972A65B44CBC"/>
    <w:rsid w:val="00014FCF"/>
    <w:rPr>
      <w:kern w:val="0"/>
      <w:lang w:val="en-US"/>
      <w14:ligatures w14:val="none"/>
    </w:rPr>
  </w:style>
  <w:style w:type="paragraph" w:customStyle="1" w:styleId="B4612457D6A9493083154C50B7CBEE58">
    <w:name w:val="B4612457D6A9493083154C50B7CBEE58"/>
    <w:rsid w:val="00014FCF"/>
    <w:rPr>
      <w:kern w:val="0"/>
      <w:lang w:val="en-US"/>
      <w14:ligatures w14:val="none"/>
    </w:rPr>
  </w:style>
  <w:style w:type="paragraph" w:customStyle="1" w:styleId="725D9F765D044722B526FDDC2DD9CEAE">
    <w:name w:val="725D9F765D044722B526FDDC2DD9CEAE"/>
    <w:rsid w:val="00014FCF"/>
    <w:rPr>
      <w:kern w:val="0"/>
      <w:lang w:val="en-US"/>
      <w14:ligatures w14:val="none"/>
    </w:rPr>
  </w:style>
  <w:style w:type="paragraph" w:customStyle="1" w:styleId="FF75FC828D664775ADEBB86D4F8EDBBF">
    <w:name w:val="FF75FC828D664775ADEBB86D4F8EDBBF"/>
    <w:rsid w:val="00014FCF"/>
    <w:rPr>
      <w:kern w:val="0"/>
      <w:lang w:val="en-US"/>
      <w14:ligatures w14:val="none"/>
    </w:rPr>
  </w:style>
  <w:style w:type="paragraph" w:customStyle="1" w:styleId="057F2585FEAA4C0C89F20EB1C2CC4B07">
    <w:name w:val="057F2585FEAA4C0C89F20EB1C2CC4B07"/>
    <w:rsid w:val="00014FCF"/>
    <w:rPr>
      <w:kern w:val="0"/>
      <w:lang w:val="en-US"/>
      <w14:ligatures w14:val="none"/>
    </w:rPr>
  </w:style>
  <w:style w:type="paragraph" w:customStyle="1" w:styleId="3A70DFF403B949AC917808D765B08183">
    <w:name w:val="3A70DFF403B949AC917808D765B08183"/>
    <w:rsid w:val="00014FCF"/>
    <w:rPr>
      <w:kern w:val="0"/>
      <w:lang w:val="en-US"/>
      <w14:ligatures w14:val="none"/>
    </w:rPr>
  </w:style>
  <w:style w:type="paragraph" w:customStyle="1" w:styleId="B645FDA13AB144708E8E38568EB2F631">
    <w:name w:val="B645FDA13AB144708E8E38568EB2F631"/>
    <w:rsid w:val="00014FCF"/>
    <w:rPr>
      <w:kern w:val="0"/>
      <w:lang w:val="en-US"/>
      <w14:ligatures w14:val="none"/>
    </w:rPr>
  </w:style>
  <w:style w:type="paragraph" w:customStyle="1" w:styleId="CD0351A0D3F04795B5AE78985C0BA97F">
    <w:name w:val="CD0351A0D3F04795B5AE78985C0BA97F"/>
    <w:rsid w:val="00014FCF"/>
    <w:rPr>
      <w:kern w:val="0"/>
      <w:lang w:val="en-US"/>
      <w14:ligatures w14:val="none"/>
    </w:rPr>
  </w:style>
  <w:style w:type="paragraph" w:customStyle="1" w:styleId="10F6F203F5DE46FB8E23D1D109FFC731">
    <w:name w:val="10F6F203F5DE46FB8E23D1D109FFC731"/>
    <w:rsid w:val="00014FCF"/>
    <w:rPr>
      <w:kern w:val="0"/>
      <w:lang w:val="en-US"/>
      <w14:ligatures w14:val="none"/>
    </w:rPr>
  </w:style>
  <w:style w:type="paragraph" w:customStyle="1" w:styleId="2F8745AD3AD94C45B0C2C95C7BA83E9B">
    <w:name w:val="2F8745AD3AD94C45B0C2C95C7BA83E9B"/>
    <w:rsid w:val="00014FCF"/>
    <w:rPr>
      <w:kern w:val="0"/>
      <w:lang w:val="en-US"/>
      <w14:ligatures w14:val="none"/>
    </w:rPr>
  </w:style>
  <w:style w:type="paragraph" w:customStyle="1" w:styleId="CEEFAD171F3D40C6A974F6188537C44D">
    <w:name w:val="CEEFAD171F3D40C6A974F6188537C44D"/>
    <w:rsid w:val="00014FCF"/>
    <w:rPr>
      <w:kern w:val="0"/>
      <w:lang w:val="en-US"/>
      <w14:ligatures w14:val="none"/>
    </w:rPr>
  </w:style>
  <w:style w:type="paragraph" w:customStyle="1" w:styleId="83A58E55567245AC9FAED73931C20DA0">
    <w:name w:val="83A58E55567245AC9FAED73931C20DA0"/>
    <w:rsid w:val="00014FCF"/>
    <w:rPr>
      <w:kern w:val="0"/>
      <w:lang w:val="en-US"/>
      <w14:ligatures w14:val="none"/>
    </w:rPr>
  </w:style>
  <w:style w:type="paragraph" w:customStyle="1" w:styleId="2FBFD510884F477F943E5A2395534B58">
    <w:name w:val="2FBFD510884F477F943E5A2395534B58"/>
    <w:rsid w:val="00014FCF"/>
    <w:rPr>
      <w:kern w:val="0"/>
      <w:lang w:val="en-US"/>
      <w14:ligatures w14:val="none"/>
    </w:rPr>
  </w:style>
  <w:style w:type="paragraph" w:customStyle="1" w:styleId="825D45CBBB6A4C209E7B194B1648D0EF">
    <w:name w:val="825D45CBBB6A4C209E7B194B1648D0EF"/>
    <w:rsid w:val="00014FCF"/>
    <w:rPr>
      <w:kern w:val="0"/>
      <w:lang w:val="en-US"/>
      <w14:ligatures w14:val="none"/>
    </w:rPr>
  </w:style>
  <w:style w:type="paragraph" w:customStyle="1" w:styleId="2537298CA78749F78634874E9AA44332">
    <w:name w:val="2537298CA78749F78634874E9AA44332"/>
    <w:rsid w:val="00014FCF"/>
    <w:rPr>
      <w:kern w:val="0"/>
      <w:lang w:val="en-US"/>
      <w14:ligatures w14:val="none"/>
    </w:rPr>
  </w:style>
  <w:style w:type="paragraph" w:customStyle="1" w:styleId="3DE2FC481BAB4CBCB7BD199AF726579E">
    <w:name w:val="3DE2FC481BAB4CBCB7BD199AF726579E"/>
    <w:rsid w:val="00014FCF"/>
    <w:rPr>
      <w:kern w:val="0"/>
      <w:lang w:val="en-US"/>
      <w14:ligatures w14:val="none"/>
    </w:rPr>
  </w:style>
  <w:style w:type="paragraph" w:customStyle="1" w:styleId="CFA846A2D9044A60B438474297FFF4E2">
    <w:name w:val="CFA846A2D9044A60B438474297FFF4E2"/>
    <w:rsid w:val="00014FCF"/>
    <w:rPr>
      <w:kern w:val="0"/>
      <w:lang w:val="en-US"/>
      <w14:ligatures w14:val="none"/>
    </w:rPr>
  </w:style>
  <w:style w:type="paragraph" w:customStyle="1" w:styleId="07573056B1854D488E1C314C8AE157BD">
    <w:name w:val="07573056B1854D488E1C314C8AE157BD"/>
    <w:rsid w:val="00014FCF"/>
    <w:rPr>
      <w:kern w:val="0"/>
      <w:lang w:val="en-US"/>
      <w14:ligatures w14:val="none"/>
    </w:rPr>
  </w:style>
  <w:style w:type="paragraph" w:customStyle="1" w:styleId="0B56DDE6AF4A470283E02D624790A62D">
    <w:name w:val="0B56DDE6AF4A470283E02D624790A62D"/>
    <w:rsid w:val="00014FCF"/>
    <w:rPr>
      <w:kern w:val="0"/>
      <w:lang w:val="en-US"/>
      <w14:ligatures w14:val="none"/>
    </w:rPr>
  </w:style>
  <w:style w:type="paragraph" w:customStyle="1" w:styleId="96FFC1300D874C6299A98CB9263359BF">
    <w:name w:val="96FFC1300D874C6299A98CB9263359BF"/>
    <w:rsid w:val="00014FCF"/>
    <w:rPr>
      <w:kern w:val="0"/>
      <w:lang w:val="en-US"/>
      <w14:ligatures w14:val="none"/>
    </w:rPr>
  </w:style>
  <w:style w:type="paragraph" w:customStyle="1" w:styleId="138021AC959A471E8B0684A7D175EA2C">
    <w:name w:val="138021AC959A471E8B0684A7D175EA2C"/>
    <w:rsid w:val="00014FCF"/>
    <w:rPr>
      <w:kern w:val="0"/>
      <w:lang w:val="en-US"/>
      <w14:ligatures w14:val="none"/>
    </w:rPr>
  </w:style>
  <w:style w:type="paragraph" w:customStyle="1" w:styleId="3010101F6B83445588DD65DFEB8F87C3">
    <w:name w:val="3010101F6B83445588DD65DFEB8F87C3"/>
    <w:rsid w:val="00014FCF"/>
    <w:rPr>
      <w:kern w:val="0"/>
      <w:lang w:val="en-US"/>
      <w14:ligatures w14:val="none"/>
    </w:rPr>
  </w:style>
  <w:style w:type="paragraph" w:customStyle="1" w:styleId="5DDF0FA2B9814F77BF4B8581837DC256">
    <w:name w:val="5DDF0FA2B9814F77BF4B8581837DC256"/>
    <w:rsid w:val="00014FCF"/>
    <w:rPr>
      <w:kern w:val="0"/>
      <w:lang w:val="en-US"/>
      <w14:ligatures w14:val="none"/>
    </w:rPr>
  </w:style>
  <w:style w:type="paragraph" w:customStyle="1" w:styleId="06403825D7984FCF8CEE2EC5839D2508">
    <w:name w:val="06403825D7984FCF8CEE2EC5839D2508"/>
    <w:rsid w:val="00014FCF"/>
    <w:rPr>
      <w:kern w:val="0"/>
      <w:lang w:val="en-US"/>
      <w14:ligatures w14:val="none"/>
    </w:rPr>
  </w:style>
  <w:style w:type="paragraph" w:customStyle="1" w:styleId="80EB4F0A99BA453992C094BFE4B1DCCB">
    <w:name w:val="80EB4F0A99BA453992C094BFE4B1DCCB"/>
    <w:rsid w:val="00014FCF"/>
    <w:rPr>
      <w:kern w:val="0"/>
      <w:lang w:val="en-US"/>
      <w14:ligatures w14:val="none"/>
    </w:rPr>
  </w:style>
  <w:style w:type="paragraph" w:customStyle="1" w:styleId="7444A352233341D7A3A7F223DD22BA1F">
    <w:name w:val="7444A352233341D7A3A7F223DD22BA1F"/>
    <w:rsid w:val="00014FCF"/>
    <w:rPr>
      <w:kern w:val="0"/>
      <w:lang w:val="en-US"/>
      <w14:ligatures w14:val="none"/>
    </w:rPr>
  </w:style>
  <w:style w:type="paragraph" w:customStyle="1" w:styleId="88D74150B2704307BF2617C3DBC9FBBC">
    <w:name w:val="88D74150B2704307BF2617C3DBC9FBBC"/>
    <w:rsid w:val="00014FCF"/>
    <w:rPr>
      <w:kern w:val="0"/>
      <w:lang w:val="en-US"/>
      <w14:ligatures w14:val="none"/>
    </w:rPr>
  </w:style>
  <w:style w:type="paragraph" w:customStyle="1" w:styleId="7D6009D2E13E4220802AA89C48D82DB2">
    <w:name w:val="7D6009D2E13E4220802AA89C48D82DB2"/>
    <w:rsid w:val="00014FCF"/>
    <w:rPr>
      <w:kern w:val="0"/>
      <w:lang w:val="en-US"/>
      <w14:ligatures w14:val="none"/>
    </w:rPr>
  </w:style>
  <w:style w:type="paragraph" w:customStyle="1" w:styleId="0CBC1B7456714DC59AECCDC474A14841">
    <w:name w:val="0CBC1B7456714DC59AECCDC474A14841"/>
    <w:rsid w:val="00014FCF"/>
    <w:rPr>
      <w:kern w:val="0"/>
      <w:lang w:val="en-US"/>
      <w14:ligatures w14:val="none"/>
    </w:rPr>
  </w:style>
  <w:style w:type="paragraph" w:customStyle="1" w:styleId="FF6C20B9FF944C45ADEB646C19C02699">
    <w:name w:val="FF6C20B9FF944C45ADEB646C19C02699"/>
    <w:rsid w:val="00E93CA7"/>
    <w:rPr>
      <w:kern w:val="0"/>
      <w:lang w:val="en-US"/>
      <w14:ligatures w14:val="none"/>
    </w:rPr>
  </w:style>
  <w:style w:type="paragraph" w:customStyle="1" w:styleId="DD3F8C6D3E444FE08610D6A1C6AB9F33">
    <w:name w:val="DD3F8C6D3E444FE08610D6A1C6AB9F33"/>
    <w:rsid w:val="00E93CA7"/>
    <w:rPr>
      <w:kern w:val="0"/>
      <w:lang w:val="en-US"/>
      <w14:ligatures w14:val="none"/>
    </w:rPr>
  </w:style>
  <w:style w:type="paragraph" w:customStyle="1" w:styleId="7E683D2B3C6D4B939E739CD6133367F4">
    <w:name w:val="7E683D2B3C6D4B939E739CD6133367F4"/>
    <w:rsid w:val="00E93CA7"/>
    <w:rPr>
      <w:kern w:val="0"/>
      <w:lang w:val="en-US"/>
      <w14:ligatures w14:val="none"/>
    </w:rPr>
  </w:style>
  <w:style w:type="paragraph" w:customStyle="1" w:styleId="CDFDF95047D94C53B60074047B579816">
    <w:name w:val="CDFDF95047D94C53B60074047B579816"/>
    <w:rsid w:val="00E93CA7"/>
    <w:rPr>
      <w:kern w:val="0"/>
      <w:lang w:val="en-US"/>
      <w14:ligatures w14:val="none"/>
    </w:rPr>
  </w:style>
  <w:style w:type="paragraph" w:customStyle="1" w:styleId="FFE911C8C4E5464690CEC9D352B3A062">
    <w:name w:val="FFE911C8C4E5464690CEC9D352B3A062"/>
    <w:rsid w:val="00E93CA7"/>
    <w:rPr>
      <w:kern w:val="0"/>
      <w:lang w:val="en-US"/>
      <w14:ligatures w14:val="none"/>
    </w:rPr>
  </w:style>
  <w:style w:type="paragraph" w:customStyle="1" w:styleId="CE642BCA39A543C2A831335FE527CC5D">
    <w:name w:val="CE642BCA39A543C2A831335FE527CC5D"/>
    <w:rsid w:val="00E93CA7"/>
    <w:rPr>
      <w:kern w:val="0"/>
      <w:lang w:val="en-US"/>
      <w14:ligatures w14:val="none"/>
    </w:rPr>
  </w:style>
  <w:style w:type="paragraph" w:customStyle="1" w:styleId="720E12C8764C47068FC62CF588D94E1D">
    <w:name w:val="720E12C8764C47068FC62CF588D94E1D"/>
    <w:rsid w:val="00E93CA7"/>
    <w:rPr>
      <w:kern w:val="0"/>
      <w:lang w:val="en-US"/>
      <w14:ligatures w14:val="none"/>
    </w:rPr>
  </w:style>
  <w:style w:type="paragraph" w:customStyle="1" w:styleId="EB80EABF3A3D4E1D9113DF6FE3774003">
    <w:name w:val="EB80EABF3A3D4E1D9113DF6FE3774003"/>
    <w:rsid w:val="00E93CA7"/>
    <w:rPr>
      <w:kern w:val="0"/>
      <w:lang w:val="en-US"/>
      <w14:ligatures w14:val="none"/>
    </w:rPr>
  </w:style>
  <w:style w:type="paragraph" w:customStyle="1" w:styleId="36AF65B4ACB14210BBE89FB554919B72">
    <w:name w:val="36AF65B4ACB14210BBE89FB554919B72"/>
    <w:rsid w:val="00E93CA7"/>
    <w:rPr>
      <w:kern w:val="0"/>
      <w:lang w:val="en-US"/>
      <w14:ligatures w14:val="none"/>
    </w:rPr>
  </w:style>
  <w:style w:type="paragraph" w:customStyle="1" w:styleId="BB474C93E4A547058692025F669807BB">
    <w:name w:val="BB474C93E4A547058692025F669807BB"/>
    <w:rsid w:val="00E93CA7"/>
    <w:rPr>
      <w:kern w:val="0"/>
      <w:lang w:val="en-US"/>
      <w14:ligatures w14:val="none"/>
    </w:rPr>
  </w:style>
  <w:style w:type="paragraph" w:customStyle="1" w:styleId="2D16304078624C2693E15FDDD1742418">
    <w:name w:val="2D16304078624C2693E15FDDD1742418"/>
    <w:rsid w:val="00E93CA7"/>
    <w:rPr>
      <w:kern w:val="0"/>
      <w:lang w:val="en-US"/>
      <w14:ligatures w14:val="none"/>
    </w:rPr>
  </w:style>
  <w:style w:type="paragraph" w:customStyle="1" w:styleId="C59589AE18CF4D10B9EEB3C78F822F97">
    <w:name w:val="C59589AE18CF4D10B9EEB3C78F822F97"/>
    <w:rsid w:val="00E93CA7"/>
    <w:rPr>
      <w:kern w:val="0"/>
      <w:lang w:val="en-US"/>
      <w14:ligatures w14:val="none"/>
    </w:rPr>
  </w:style>
  <w:style w:type="paragraph" w:customStyle="1" w:styleId="768D3330A4B54BFF802FAD9B7DED7E3D">
    <w:name w:val="768D3330A4B54BFF802FAD9B7DED7E3D"/>
    <w:rsid w:val="00E93CA7"/>
    <w:rPr>
      <w:kern w:val="0"/>
      <w:lang w:val="en-US"/>
      <w14:ligatures w14:val="none"/>
    </w:rPr>
  </w:style>
  <w:style w:type="paragraph" w:customStyle="1" w:styleId="BE82CC10D6C1462A8805ADDA72F48664">
    <w:name w:val="BE82CC10D6C1462A8805ADDA72F48664"/>
    <w:rsid w:val="00E93CA7"/>
    <w:rPr>
      <w:kern w:val="0"/>
      <w:lang w:val="en-US"/>
      <w14:ligatures w14:val="none"/>
    </w:rPr>
  </w:style>
  <w:style w:type="paragraph" w:customStyle="1" w:styleId="B7229A0172F74188BC03DA33904DB7FC">
    <w:name w:val="B7229A0172F74188BC03DA33904DB7FC"/>
    <w:rsid w:val="00E93CA7"/>
    <w:rPr>
      <w:kern w:val="0"/>
      <w:lang w:val="en-US"/>
      <w14:ligatures w14:val="none"/>
    </w:rPr>
  </w:style>
  <w:style w:type="paragraph" w:customStyle="1" w:styleId="BDE2E6A427F24007A708F2500F451F34">
    <w:name w:val="BDE2E6A427F24007A708F2500F451F34"/>
    <w:rsid w:val="00E93CA7"/>
    <w:rPr>
      <w:kern w:val="0"/>
      <w:lang w:val="en-US"/>
      <w14:ligatures w14:val="none"/>
    </w:rPr>
  </w:style>
  <w:style w:type="paragraph" w:customStyle="1" w:styleId="613AA665363D4709A1DEBF261A6C0CF4">
    <w:name w:val="613AA665363D4709A1DEBF261A6C0CF4"/>
    <w:rsid w:val="00E93CA7"/>
    <w:rPr>
      <w:kern w:val="0"/>
      <w:lang w:val="en-US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8</Words>
  <Characters>409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shamimi Jaafar</dc:creator>
  <cp:keywords/>
  <dc:description/>
  <cp:lastModifiedBy>siewsian loh</cp:lastModifiedBy>
  <cp:revision>2</cp:revision>
  <dcterms:created xsi:type="dcterms:W3CDTF">2023-11-07T03:35:00Z</dcterms:created>
  <dcterms:modified xsi:type="dcterms:W3CDTF">2023-11-07T03:35:00Z</dcterms:modified>
</cp:coreProperties>
</file>